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2.wav" ContentType="audio/wav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8" r:id="rId3"/>
    <p:sldMasterId id="2147483683" r:id="rId4"/>
  </p:sldMasterIdLst>
  <p:notesMasterIdLst>
    <p:notesMasterId r:id="rId23"/>
  </p:notesMasterIdLst>
  <p:sldIdLst>
    <p:sldId id="7083" r:id="rId5"/>
    <p:sldId id="273" r:id="rId6"/>
    <p:sldId id="258" r:id="rId7"/>
    <p:sldId id="263" r:id="rId8"/>
    <p:sldId id="307" r:id="rId9"/>
    <p:sldId id="309" r:id="rId10"/>
    <p:sldId id="311" r:id="rId11"/>
    <p:sldId id="310" r:id="rId12"/>
    <p:sldId id="345" r:id="rId13"/>
    <p:sldId id="269" r:id="rId14"/>
    <p:sldId id="348" r:id="rId15"/>
    <p:sldId id="347" r:id="rId16"/>
    <p:sldId id="349" r:id="rId17"/>
    <p:sldId id="346" r:id="rId18"/>
    <p:sldId id="351" r:id="rId19"/>
    <p:sldId id="369" r:id="rId20"/>
    <p:sldId id="370" r:id="rId21"/>
    <p:sldId id="371" r:id="rId22"/>
  </p:sldIdLst>
  <p:sldSz cx="9144000" cy="6858000" type="screen4x3"/>
  <p:notesSz cx="6858000" cy="9144000"/>
  <p:custDataLst>
    <p:tags r:id="rId24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1B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308D4F0-9A8A-4349-91FF-BA66CBB75CD9}" v="824" dt="2023-07-21T16:33:58.49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7" autoAdjust="0"/>
    <p:restoredTop sz="94660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gs" Target="tags/tag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an Nguyen" userId="7d7745dcf5ea0862" providerId="LiveId" clId="{A308D4F0-9A8A-4349-91FF-BA66CBB75CD9}"/>
    <pc:docChg chg="undo custSel addSld delSld modSld sldOrd modMainMaster modNotesMaster">
      <pc:chgData name="Huan Nguyen" userId="7d7745dcf5ea0862" providerId="LiveId" clId="{A308D4F0-9A8A-4349-91FF-BA66CBB75CD9}" dt="2023-07-21T16:30:32.638" v="1693" actId="2696"/>
      <pc:docMkLst>
        <pc:docMk/>
      </pc:docMkLst>
      <pc:sldChg chg="addSp delSp modSp del mod modAnim">
        <pc:chgData name="Huan Nguyen" userId="7d7745dcf5ea0862" providerId="LiveId" clId="{A308D4F0-9A8A-4349-91FF-BA66CBB75CD9}" dt="2023-07-15T14:38:17.538" v="224" actId="2696"/>
        <pc:sldMkLst>
          <pc:docMk/>
          <pc:sldMk cId="0" sldId="257"/>
        </pc:sldMkLst>
        <pc:spChg chg="mod">
          <ac:chgData name="Huan Nguyen" userId="7d7745dcf5ea0862" providerId="LiveId" clId="{A308D4F0-9A8A-4349-91FF-BA66CBB75CD9}" dt="2023-07-15T13:04:25.861" v="89"/>
          <ac:spMkLst>
            <pc:docMk/>
            <pc:sldMk cId="0" sldId="257"/>
            <ac:spMk id="5" creationId="{00000000-0000-0000-0000-000000000000}"/>
          </ac:spMkLst>
        </pc:spChg>
        <pc:spChg chg="add del">
          <ac:chgData name="Huan Nguyen" userId="7d7745dcf5ea0862" providerId="LiveId" clId="{A308D4F0-9A8A-4349-91FF-BA66CBB75CD9}" dt="2023-07-15T12:58:42.664" v="62"/>
          <ac:spMkLst>
            <pc:docMk/>
            <pc:sldMk cId="0" sldId="257"/>
            <ac:spMk id="10" creationId="{D69D8871-0A22-C25F-E4F5-4811269B2843}"/>
          </ac:spMkLst>
        </pc:spChg>
        <pc:spChg chg="add del">
          <ac:chgData name="Huan Nguyen" userId="7d7745dcf5ea0862" providerId="LiveId" clId="{A308D4F0-9A8A-4349-91FF-BA66CBB75CD9}" dt="2023-07-15T12:58:42.664" v="62"/>
          <ac:spMkLst>
            <pc:docMk/>
            <pc:sldMk cId="0" sldId="257"/>
            <ac:spMk id="11" creationId="{3DCAC1B7-CE07-3D33-8741-36DDF73999C7}"/>
          </ac:spMkLst>
        </pc:spChg>
        <pc:spChg chg="add del">
          <ac:chgData name="Huan Nguyen" userId="7d7745dcf5ea0862" providerId="LiveId" clId="{A308D4F0-9A8A-4349-91FF-BA66CBB75CD9}" dt="2023-07-15T12:58:42.664" v="62"/>
          <ac:spMkLst>
            <pc:docMk/>
            <pc:sldMk cId="0" sldId="257"/>
            <ac:spMk id="12" creationId="{C45FF8AF-96E2-08C2-2E9B-B23512992513}"/>
          </ac:spMkLst>
        </pc:spChg>
        <pc:spChg chg="add del">
          <ac:chgData name="Huan Nguyen" userId="7d7745dcf5ea0862" providerId="LiveId" clId="{A308D4F0-9A8A-4349-91FF-BA66CBB75CD9}" dt="2023-07-15T12:58:42.664" v="62"/>
          <ac:spMkLst>
            <pc:docMk/>
            <pc:sldMk cId="0" sldId="257"/>
            <ac:spMk id="13" creationId="{B4739C86-9A14-D2E9-35AC-F9C5CC72C65C}"/>
          </ac:spMkLst>
        </pc:spChg>
        <pc:spChg chg="add del">
          <ac:chgData name="Huan Nguyen" userId="7d7745dcf5ea0862" providerId="LiveId" clId="{A308D4F0-9A8A-4349-91FF-BA66CBB75CD9}" dt="2023-07-15T12:58:42.664" v="62"/>
          <ac:spMkLst>
            <pc:docMk/>
            <pc:sldMk cId="0" sldId="257"/>
            <ac:spMk id="14" creationId="{598E2AB8-5929-28FC-E43A-D1C883FF4EEE}"/>
          </ac:spMkLst>
        </pc:spChg>
        <pc:spChg chg="mod">
          <ac:chgData name="Huan Nguyen" userId="7d7745dcf5ea0862" providerId="LiveId" clId="{A308D4F0-9A8A-4349-91FF-BA66CBB75CD9}" dt="2023-07-15T12:57:24.227" v="52" actId="1076"/>
          <ac:spMkLst>
            <pc:docMk/>
            <pc:sldMk cId="0" sldId="257"/>
            <ac:spMk id="462" creationId="{00000000-0000-0000-0000-000000000000}"/>
          </ac:spMkLst>
        </pc:spChg>
        <pc:grpChg chg="mod">
          <ac:chgData name="Huan Nguyen" userId="7d7745dcf5ea0862" providerId="LiveId" clId="{A308D4F0-9A8A-4349-91FF-BA66CBB75CD9}" dt="2023-07-15T12:57:38.264" v="54" actId="1076"/>
          <ac:grpSpMkLst>
            <pc:docMk/>
            <pc:sldMk cId="0" sldId="257"/>
            <ac:grpSpMk id="458" creationId="{00000000-0000-0000-0000-000000000000}"/>
          </ac:grpSpMkLst>
        </pc:grpChg>
        <pc:graphicFrameChg chg="add del mod">
          <ac:chgData name="Huan Nguyen" userId="7d7745dcf5ea0862" providerId="LiveId" clId="{A308D4F0-9A8A-4349-91FF-BA66CBB75CD9}" dt="2023-07-15T12:58:42.664" v="62"/>
          <ac:graphicFrameMkLst>
            <pc:docMk/>
            <pc:sldMk cId="0" sldId="257"/>
            <ac:graphicFrameMk id="2" creationId="{000C4B8F-D743-5506-81DA-7EC4D6706EE0}"/>
          </ac:graphicFrameMkLst>
        </pc:graphicFrameChg>
        <pc:graphicFrameChg chg="add del">
          <ac:chgData name="Huan Nguyen" userId="7d7745dcf5ea0862" providerId="LiveId" clId="{A308D4F0-9A8A-4349-91FF-BA66CBB75CD9}" dt="2023-07-15T12:58:42.664" v="62"/>
          <ac:graphicFrameMkLst>
            <pc:docMk/>
            <pc:sldMk cId="0" sldId="257"/>
            <ac:graphicFrameMk id="4" creationId="{F3C08E13-7D4A-DB2F-7EAC-54406D3B593B}"/>
          </ac:graphicFrameMkLst>
        </pc:graphicFrameChg>
        <pc:graphicFrameChg chg="add del">
          <ac:chgData name="Huan Nguyen" userId="7d7745dcf5ea0862" providerId="LiveId" clId="{A308D4F0-9A8A-4349-91FF-BA66CBB75CD9}" dt="2023-07-15T12:58:42.664" v="62"/>
          <ac:graphicFrameMkLst>
            <pc:docMk/>
            <pc:sldMk cId="0" sldId="257"/>
            <ac:graphicFrameMk id="7" creationId="{7CFC6651-67D3-6CB1-3BCD-24334BA8F6C4}"/>
          </ac:graphicFrameMkLst>
        </pc:graphicFrameChg>
        <pc:graphicFrameChg chg="add del">
          <ac:chgData name="Huan Nguyen" userId="7d7745dcf5ea0862" providerId="LiveId" clId="{A308D4F0-9A8A-4349-91FF-BA66CBB75CD9}" dt="2023-07-15T12:58:42.664" v="62"/>
          <ac:graphicFrameMkLst>
            <pc:docMk/>
            <pc:sldMk cId="0" sldId="257"/>
            <ac:graphicFrameMk id="8" creationId="{7E481376-CD4D-7808-AF36-CD8548A74A4F}"/>
          </ac:graphicFrameMkLst>
        </pc:graphicFrameChg>
        <pc:graphicFrameChg chg="add del">
          <ac:chgData name="Huan Nguyen" userId="7d7745dcf5ea0862" providerId="LiveId" clId="{A308D4F0-9A8A-4349-91FF-BA66CBB75CD9}" dt="2023-07-15T12:58:42.664" v="62"/>
          <ac:graphicFrameMkLst>
            <pc:docMk/>
            <pc:sldMk cId="0" sldId="257"/>
            <ac:graphicFrameMk id="9" creationId="{13973E64-0BEC-A6CA-ED6F-83077E8EEA92}"/>
          </ac:graphicFrameMkLst>
        </pc:graphicFrameChg>
        <pc:graphicFrameChg chg="add del mod">
          <ac:chgData name="Huan Nguyen" userId="7d7745dcf5ea0862" providerId="LiveId" clId="{A308D4F0-9A8A-4349-91FF-BA66CBB75CD9}" dt="2023-07-15T13:00:49.730" v="66"/>
          <ac:graphicFrameMkLst>
            <pc:docMk/>
            <pc:sldMk cId="0" sldId="257"/>
            <ac:graphicFrameMk id="15" creationId="{ED0863F3-02F8-36C8-D60D-421BE3C2ED81}"/>
          </ac:graphicFrameMkLst>
        </pc:graphicFrameChg>
        <pc:graphicFrameChg chg="add del mod">
          <ac:chgData name="Huan Nguyen" userId="7d7745dcf5ea0862" providerId="LiveId" clId="{A308D4F0-9A8A-4349-91FF-BA66CBB75CD9}" dt="2023-07-15T13:00:53.356" v="70"/>
          <ac:graphicFrameMkLst>
            <pc:docMk/>
            <pc:sldMk cId="0" sldId="257"/>
            <ac:graphicFrameMk id="17" creationId="{A07B6670-0EEC-6F99-6DC4-B149079B4D1C}"/>
          </ac:graphicFrameMkLst>
        </pc:graphicFrameChg>
        <pc:graphicFrameChg chg="add del mod">
          <ac:chgData name="Huan Nguyen" userId="7d7745dcf5ea0862" providerId="LiveId" clId="{A308D4F0-9A8A-4349-91FF-BA66CBB75CD9}" dt="2023-07-15T13:01:29.811" v="76"/>
          <ac:graphicFrameMkLst>
            <pc:docMk/>
            <pc:sldMk cId="0" sldId="257"/>
            <ac:graphicFrameMk id="18" creationId="{6C05356E-3018-F532-1673-43964804331C}"/>
          </ac:graphicFrameMkLst>
        </pc:graphicFrameChg>
        <pc:graphicFrameChg chg="add del mod">
          <ac:chgData name="Huan Nguyen" userId="7d7745dcf5ea0862" providerId="LiveId" clId="{A308D4F0-9A8A-4349-91FF-BA66CBB75CD9}" dt="2023-07-15T13:02:10.613" v="81"/>
          <ac:graphicFrameMkLst>
            <pc:docMk/>
            <pc:sldMk cId="0" sldId="257"/>
            <ac:graphicFrameMk id="19" creationId="{5EA9DE9A-AE66-7689-81D0-274E5A86629D}"/>
          </ac:graphicFrameMkLst>
        </pc:graphicFrameChg>
        <pc:graphicFrameChg chg="add del mod">
          <ac:chgData name="Huan Nguyen" userId="7d7745dcf5ea0862" providerId="LiveId" clId="{A308D4F0-9A8A-4349-91FF-BA66CBB75CD9}" dt="2023-07-15T13:04:25.751" v="88"/>
          <ac:graphicFrameMkLst>
            <pc:docMk/>
            <pc:sldMk cId="0" sldId="257"/>
            <ac:graphicFrameMk id="20" creationId="{A42B96D7-28F8-C247-F025-DA1BD93714A4}"/>
          </ac:graphicFrameMkLst>
        </pc:graphicFrameChg>
        <pc:picChg chg="mod">
          <ac:chgData name="Huan Nguyen" userId="7d7745dcf5ea0862" providerId="LiveId" clId="{A308D4F0-9A8A-4349-91FF-BA66CBB75CD9}" dt="2023-07-15T12:57:33.985" v="53" actId="1076"/>
          <ac:picMkLst>
            <pc:docMk/>
            <pc:sldMk cId="0" sldId="257"/>
            <ac:picMk id="3" creationId="{B986A785-1C1D-F536-EFF7-68185A061895}"/>
          </ac:picMkLst>
        </pc:picChg>
        <pc:picChg chg="mod">
          <ac:chgData name="Huan Nguyen" userId="7d7745dcf5ea0862" providerId="LiveId" clId="{A308D4F0-9A8A-4349-91FF-BA66CBB75CD9}" dt="2023-07-15T12:57:47.632" v="56" actId="1076"/>
          <ac:picMkLst>
            <pc:docMk/>
            <pc:sldMk cId="0" sldId="257"/>
            <ac:picMk id="6" creationId="{00000000-0000-0000-0000-000000000000}"/>
          </ac:picMkLst>
        </pc:picChg>
      </pc:sldChg>
      <pc:sldChg chg="addSp delSp modSp mod ord delAnim modAnim modNotes">
        <pc:chgData name="Huan Nguyen" userId="7d7745dcf5ea0862" providerId="LiveId" clId="{A308D4F0-9A8A-4349-91FF-BA66CBB75CD9}" dt="2023-07-15T14:56:35.803" v="385"/>
        <pc:sldMkLst>
          <pc:docMk/>
          <pc:sldMk cId="3384698567" sldId="258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3384698567" sldId="258"/>
            <ac:spMk id="2" creationId="{00000000-0000-0000-0000-000000000000}"/>
          </ac:spMkLst>
        </pc:spChg>
        <pc:spChg chg="del">
          <ac:chgData name="Huan Nguyen" userId="7d7745dcf5ea0862" providerId="LiveId" clId="{A308D4F0-9A8A-4349-91FF-BA66CBB75CD9}" dt="2023-07-15T13:05:41.719" v="99" actId="478"/>
          <ac:spMkLst>
            <pc:docMk/>
            <pc:sldMk cId="3384698567" sldId="258"/>
            <ac:spMk id="3" creationId="{00000000-0000-0000-0000-000000000000}"/>
          </ac:spMkLst>
        </pc:spChg>
        <pc:spChg chg="add del mod">
          <ac:chgData name="Huan Nguyen" userId="7d7745dcf5ea0862" providerId="LiveId" clId="{A308D4F0-9A8A-4349-91FF-BA66CBB75CD9}" dt="2023-07-15T13:05:44.679" v="100" actId="478"/>
          <ac:spMkLst>
            <pc:docMk/>
            <pc:sldMk cId="3384698567" sldId="258"/>
            <ac:spMk id="9" creationId="{0D4D07CD-9459-AC22-A0AC-8D549CB01FC2}"/>
          </ac:spMkLst>
        </pc:spChg>
        <pc:spChg chg="del">
          <ac:chgData name="Huan Nguyen" userId="7d7745dcf5ea0862" providerId="LiveId" clId="{A308D4F0-9A8A-4349-91FF-BA66CBB75CD9}" dt="2023-07-15T13:15:53.241" v="135" actId="478"/>
          <ac:spMkLst>
            <pc:docMk/>
            <pc:sldMk cId="3384698567" sldId="258"/>
            <ac:spMk id="14" creationId="{00000000-0000-0000-0000-000000000000}"/>
          </ac:spMkLst>
        </pc:spChg>
        <pc:spChg chg="del">
          <ac:chgData name="Huan Nguyen" userId="7d7745dcf5ea0862" providerId="LiveId" clId="{A308D4F0-9A8A-4349-91FF-BA66CBB75CD9}" dt="2023-07-15T13:15:57.175" v="136" actId="478"/>
          <ac:spMkLst>
            <pc:docMk/>
            <pc:sldMk cId="3384698567" sldId="258"/>
            <ac:spMk id="1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384698567" sldId="258"/>
            <ac:spMk id="19" creationId="{00000000-0000-0000-0000-000000000000}"/>
          </ac:spMkLst>
        </pc:spChg>
        <pc:spChg chg="del">
          <ac:chgData name="Huan Nguyen" userId="7d7745dcf5ea0862" providerId="LiveId" clId="{A308D4F0-9A8A-4349-91FF-BA66CBB75CD9}" dt="2023-07-15T13:05:52.568" v="102" actId="478"/>
          <ac:spMkLst>
            <pc:docMk/>
            <pc:sldMk cId="3384698567" sldId="258"/>
            <ac:spMk id="20" creationId="{00000000-0000-0000-0000-000000000000}"/>
          </ac:spMkLst>
        </pc:spChg>
        <pc:spChg chg="add del">
          <ac:chgData name="Huan Nguyen" userId="7d7745dcf5ea0862" providerId="LiveId" clId="{A308D4F0-9A8A-4349-91FF-BA66CBB75CD9}" dt="2023-07-15T13:07:40.989" v="123"/>
          <ac:spMkLst>
            <pc:docMk/>
            <pc:sldMk cId="3384698567" sldId="258"/>
            <ac:spMk id="23" creationId="{52432EAE-A4EF-2AC7-DE82-7C0BB7E64F03}"/>
          </ac:spMkLst>
        </pc:spChg>
        <pc:spChg chg="add del">
          <ac:chgData name="Huan Nguyen" userId="7d7745dcf5ea0862" providerId="LiveId" clId="{A308D4F0-9A8A-4349-91FF-BA66CBB75CD9}" dt="2023-07-15T13:07:40.989" v="123"/>
          <ac:spMkLst>
            <pc:docMk/>
            <pc:sldMk cId="3384698567" sldId="258"/>
            <ac:spMk id="24" creationId="{FF0401FD-E246-842A-710F-31C4D3D2A918}"/>
          </ac:spMkLst>
        </pc:spChg>
        <pc:spChg chg="add del">
          <ac:chgData name="Huan Nguyen" userId="7d7745dcf5ea0862" providerId="LiveId" clId="{A308D4F0-9A8A-4349-91FF-BA66CBB75CD9}" dt="2023-07-15T13:07:40.989" v="123"/>
          <ac:spMkLst>
            <pc:docMk/>
            <pc:sldMk cId="3384698567" sldId="258"/>
            <ac:spMk id="25" creationId="{25CFA159-68EC-877A-F30B-01ED0D2109D2}"/>
          </ac:spMkLst>
        </pc:spChg>
        <pc:spChg chg="add del">
          <ac:chgData name="Huan Nguyen" userId="7d7745dcf5ea0862" providerId="LiveId" clId="{A308D4F0-9A8A-4349-91FF-BA66CBB75CD9}" dt="2023-07-15T13:07:40.989" v="123"/>
          <ac:spMkLst>
            <pc:docMk/>
            <pc:sldMk cId="3384698567" sldId="258"/>
            <ac:spMk id="26" creationId="{50593F64-7136-557F-1DC9-D712CB0D40A8}"/>
          </ac:spMkLst>
        </pc:spChg>
        <pc:spChg chg="add del">
          <ac:chgData name="Huan Nguyen" userId="7d7745dcf5ea0862" providerId="LiveId" clId="{A308D4F0-9A8A-4349-91FF-BA66CBB75CD9}" dt="2023-07-15T13:07:40.989" v="123"/>
          <ac:spMkLst>
            <pc:docMk/>
            <pc:sldMk cId="3384698567" sldId="258"/>
            <ac:spMk id="27" creationId="{54B585E6-E5B8-53DB-FA77-001D4A210650}"/>
          </ac:spMkLst>
        </pc:spChg>
        <pc:graphicFrameChg chg="add del mod">
          <ac:chgData name="Huan Nguyen" userId="7d7745dcf5ea0862" providerId="LiveId" clId="{A308D4F0-9A8A-4349-91FF-BA66CBB75CD9}" dt="2023-07-15T13:05:03.449" v="94"/>
          <ac:graphicFrameMkLst>
            <pc:docMk/>
            <pc:sldMk cId="3384698567" sldId="258"/>
            <ac:graphicFrameMk id="4" creationId="{C6A6398A-77D1-BFFC-F683-9DE8D3220796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384698567" sldId="258"/>
            <ac:graphicFrameMk id="7" creationId="{00000000-0000-0000-0000-000000000000}"/>
          </ac:graphicFrameMkLst>
        </pc:graphicFrameChg>
        <pc:graphicFrameChg chg="add del mod">
          <ac:chgData name="Huan Nguyen" userId="7d7745dcf5ea0862" providerId="LiveId" clId="{A308D4F0-9A8A-4349-91FF-BA66CBB75CD9}" dt="2023-07-15T13:07:40.989" v="123"/>
          <ac:graphicFrameMkLst>
            <pc:docMk/>
            <pc:sldMk cId="3384698567" sldId="258"/>
            <ac:graphicFrameMk id="11" creationId="{20C1677F-91D3-9729-C65D-FE938D57AFC2}"/>
          </ac:graphicFrameMkLst>
        </pc:graphicFrameChg>
        <pc:graphicFrameChg chg="add del">
          <ac:chgData name="Huan Nguyen" userId="7d7745dcf5ea0862" providerId="LiveId" clId="{A308D4F0-9A8A-4349-91FF-BA66CBB75CD9}" dt="2023-07-15T13:07:40.989" v="123"/>
          <ac:graphicFrameMkLst>
            <pc:docMk/>
            <pc:sldMk cId="3384698567" sldId="258"/>
            <ac:graphicFrameMk id="12" creationId="{7A27FC1F-64F3-0F03-DD91-BCD2A52813E6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384698567" sldId="258"/>
            <ac:graphicFrameMk id="13" creationId="{00000000-0000-0000-0000-000000000000}"/>
          </ac:graphicFrameMkLst>
        </pc:graphicFrameChg>
        <pc:graphicFrameChg chg="add del">
          <ac:chgData name="Huan Nguyen" userId="7d7745dcf5ea0862" providerId="LiveId" clId="{A308D4F0-9A8A-4349-91FF-BA66CBB75CD9}" dt="2023-07-15T13:07:40.989" v="123"/>
          <ac:graphicFrameMkLst>
            <pc:docMk/>
            <pc:sldMk cId="3384698567" sldId="258"/>
            <ac:graphicFrameMk id="15" creationId="{BE52E7E8-CA7E-3E7F-1FF8-0B65CFDCAC23}"/>
          </ac:graphicFrameMkLst>
        </pc:graphicFrameChg>
        <pc:graphicFrameChg chg="add del">
          <ac:chgData name="Huan Nguyen" userId="7d7745dcf5ea0862" providerId="LiveId" clId="{A308D4F0-9A8A-4349-91FF-BA66CBB75CD9}" dt="2023-07-15T13:07:40.989" v="123"/>
          <ac:graphicFrameMkLst>
            <pc:docMk/>
            <pc:sldMk cId="3384698567" sldId="258"/>
            <ac:graphicFrameMk id="16" creationId="{12B6F862-2994-F3D2-8E77-D5F74B8D9A03}"/>
          </ac:graphicFrameMkLst>
        </pc:graphicFrameChg>
        <pc:graphicFrameChg chg="add del">
          <ac:chgData name="Huan Nguyen" userId="7d7745dcf5ea0862" providerId="LiveId" clId="{A308D4F0-9A8A-4349-91FF-BA66CBB75CD9}" dt="2023-07-15T13:07:40.989" v="123"/>
          <ac:graphicFrameMkLst>
            <pc:docMk/>
            <pc:sldMk cId="3384698567" sldId="258"/>
            <ac:graphicFrameMk id="22" creationId="{FE6D0E9B-4D38-B7ED-41E5-5B2CBE8E4451}"/>
          </ac:graphicFrameMkLst>
        </pc:graphicFrameChg>
        <pc:graphicFrameChg chg="add mod">
          <ac:chgData name="Huan Nguyen" userId="7d7745dcf5ea0862" providerId="LiveId" clId="{A308D4F0-9A8A-4349-91FF-BA66CBB75CD9}" dt="2023-07-15T14:56:35.803" v="385"/>
          <ac:graphicFrameMkLst>
            <pc:docMk/>
            <pc:sldMk cId="3384698567" sldId="258"/>
            <ac:graphicFrameMk id="28" creationId="{D5B6A243-1059-D3FF-6324-B32997487BF1}"/>
          </ac:graphicFrameMkLst>
        </pc:graphicFrameChg>
        <pc:graphicFrameChg chg="add mod">
          <ac:chgData name="Huan Nguyen" userId="7d7745dcf5ea0862" providerId="LiveId" clId="{A308D4F0-9A8A-4349-91FF-BA66CBB75CD9}" dt="2023-07-15T14:56:35.803" v="385"/>
          <ac:graphicFrameMkLst>
            <pc:docMk/>
            <pc:sldMk cId="3384698567" sldId="258"/>
            <ac:graphicFrameMk id="29" creationId="{E72D3163-BA7B-70B8-CC42-6B4E9BE88EC7}"/>
          </ac:graphicFrameMkLst>
        </pc:graphicFrameChg>
        <pc:picChg chg="del">
          <ac:chgData name="Huan Nguyen" userId="7d7745dcf5ea0862" providerId="LiveId" clId="{A308D4F0-9A8A-4349-91FF-BA66CBB75CD9}" dt="2023-07-15T13:05:20.107" v="96" actId="478"/>
          <ac:picMkLst>
            <pc:docMk/>
            <pc:sldMk cId="3384698567" sldId="258"/>
            <ac:picMk id="6" creationId="{00000000-0000-0000-0000-000000000000}"/>
          </ac:picMkLst>
        </pc:picChg>
        <pc:picChg chg="del">
          <ac:chgData name="Huan Nguyen" userId="7d7745dcf5ea0862" providerId="LiveId" clId="{A308D4F0-9A8A-4349-91FF-BA66CBB75CD9}" dt="2023-07-15T13:05:48.614" v="101" actId="478"/>
          <ac:picMkLst>
            <pc:docMk/>
            <pc:sldMk cId="3384698567" sldId="258"/>
            <ac:picMk id="21" creationId="{00000000-0000-0000-0000-000000000000}"/>
          </ac:picMkLst>
        </pc:pic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3384698567" sldId="258"/>
            <ac:cxnSpMk id="8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3384698567" sldId="258"/>
            <ac:cxnSpMk id="10" creationId="{00000000-0000-0000-0000-000000000000}"/>
          </ac:cxnSpMkLst>
        </pc:cxnChg>
        <pc:cxnChg chg="del">
          <ac:chgData name="Huan Nguyen" userId="7d7745dcf5ea0862" providerId="LiveId" clId="{A308D4F0-9A8A-4349-91FF-BA66CBB75CD9}" dt="2023-07-15T13:05:59.453" v="104" actId="478"/>
          <ac:cxnSpMkLst>
            <pc:docMk/>
            <pc:sldMk cId="3384698567" sldId="258"/>
            <ac:cxnSpMk id="18" creationId="{00000000-0000-0000-0000-000000000000}"/>
          </ac:cxnSpMkLst>
        </pc:cxnChg>
      </pc:sldChg>
      <pc:sldChg chg="modSp add del">
        <pc:chgData name="Huan Nguyen" userId="7d7745dcf5ea0862" providerId="LiveId" clId="{A308D4F0-9A8A-4349-91FF-BA66CBB75CD9}" dt="2023-07-21T16:29:53.845" v="1688" actId="2696"/>
        <pc:sldMkLst>
          <pc:docMk/>
          <pc:sldMk cId="1602060125" sldId="259"/>
        </pc:sldMkLst>
        <pc:picChg chg="mod">
          <ac:chgData name="Huan Nguyen" userId="7d7745dcf5ea0862" providerId="LiveId" clId="{A308D4F0-9A8A-4349-91FF-BA66CBB75CD9}" dt="2023-07-15T14:56:35.803" v="385"/>
          <ac:picMkLst>
            <pc:docMk/>
            <pc:sldMk cId="1602060125" sldId="259"/>
            <ac:picMk id="17410" creationId="{00000000-0000-0000-0000-000000000000}"/>
          </ac:picMkLst>
        </pc:picChg>
      </pc:sldChg>
      <pc:sldChg chg="modSp del">
        <pc:chgData name="Huan Nguyen" userId="7d7745dcf5ea0862" providerId="LiveId" clId="{A308D4F0-9A8A-4349-91FF-BA66CBB75CD9}" dt="2023-07-19T14:26:26.652" v="1272" actId="47"/>
        <pc:sldMkLst>
          <pc:docMk/>
          <pc:sldMk cId="4115614861" sldId="260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4115614861" sldId="260"/>
            <ac:spMk id="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115614861" sldId="260"/>
            <ac:spMk id="3" creationId="{00000000-0000-0000-0000-000000000000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115614861" sldId="260"/>
            <ac:grpSpMk id="12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115614861" sldId="260"/>
            <ac:grpSpMk id="13" creationId="{00000000-0000-0000-0000-000000000000}"/>
          </ac:grpSpMkLst>
        </pc:gr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115614861" sldId="260"/>
            <ac:graphicFrameMk id="7169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115614861" sldId="260"/>
            <ac:graphicFrameMk id="7170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115614861" sldId="260"/>
            <ac:graphicFrameMk id="7171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115614861" sldId="260"/>
            <ac:graphicFrameMk id="7172" creationId="{00000000-0000-0000-0000-000000000000}"/>
          </ac:graphicFrameMkLst>
        </pc:graphicFrame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4115614861" sldId="260"/>
            <ac:picMk id="4099" creationId="{00000000-0000-0000-0000-000000000000}"/>
          </ac:picMkLst>
        </pc:picChg>
      </pc:sldChg>
      <pc:sldChg chg="modSp del">
        <pc:chgData name="Huan Nguyen" userId="7d7745dcf5ea0862" providerId="LiveId" clId="{A308D4F0-9A8A-4349-91FF-BA66CBB75CD9}" dt="2023-07-19T14:26:28.471" v="1273" actId="47"/>
        <pc:sldMkLst>
          <pc:docMk/>
          <pc:sldMk cId="2364478671" sldId="261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2364478671" sldId="261"/>
            <ac:spMk id="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64478671" sldId="261"/>
            <ac:spMk id="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64478671" sldId="261"/>
            <ac:spMk id="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64478671" sldId="261"/>
            <ac:spMk id="9" creationId="{00000000-0000-0000-0000-000000000000}"/>
          </ac:spMkLst>
        </pc:s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364478671" sldId="261"/>
            <ac:graphicFrameMk id="27651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364478671" sldId="261"/>
            <ac:graphicFrameMk id="27652" creationId="{00000000-0000-0000-0000-000000000000}"/>
          </ac:graphicFrameMkLst>
        </pc:graphicFrame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2364478671" sldId="261"/>
            <ac:picMk id="27650" creationId="{00000000-0000-0000-0000-000000000000}"/>
          </ac:picMkLst>
        </pc:picChg>
      </pc:sldChg>
      <pc:sldChg chg="addSp delSp modSp mod delAnim modAnim modNotes">
        <pc:chgData name="Huan Nguyen" userId="7d7745dcf5ea0862" providerId="LiveId" clId="{A308D4F0-9A8A-4349-91FF-BA66CBB75CD9}" dt="2023-07-15T15:05:47.937" v="433" actId="20577"/>
        <pc:sldMkLst>
          <pc:docMk/>
          <pc:sldMk cId="0" sldId="263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" creationId="{819A0DDD-2105-422E-0275-07AE6B0EC591}"/>
          </ac:spMkLst>
        </pc:spChg>
        <pc:spChg chg="add del mod">
          <ac:chgData name="Huan Nguyen" userId="7d7745dcf5ea0862" providerId="LiveId" clId="{A308D4F0-9A8A-4349-91FF-BA66CBB75CD9}" dt="2023-07-15T14:43:08.275" v="269"/>
          <ac:spMkLst>
            <pc:docMk/>
            <pc:sldMk cId="0" sldId="263"/>
            <ac:spMk id="10" creationId="{BCC92323-35CC-C9CF-8DDF-3D60101C78CD}"/>
          </ac:spMkLst>
        </pc:spChg>
        <pc:spChg chg="add del mod">
          <ac:chgData name="Huan Nguyen" userId="7d7745dcf5ea0862" providerId="LiveId" clId="{A308D4F0-9A8A-4349-91FF-BA66CBB75CD9}" dt="2023-07-15T14:43:08.275" v="269"/>
          <ac:spMkLst>
            <pc:docMk/>
            <pc:sldMk cId="0" sldId="263"/>
            <ac:spMk id="11" creationId="{6CE41750-1BD5-94A1-7A82-0A602199DB07}"/>
          </ac:spMkLst>
        </pc:spChg>
        <pc:spChg chg="add del mod">
          <ac:chgData name="Huan Nguyen" userId="7d7745dcf5ea0862" providerId="LiveId" clId="{A308D4F0-9A8A-4349-91FF-BA66CBB75CD9}" dt="2023-07-15T14:43:08.275" v="269"/>
          <ac:spMkLst>
            <pc:docMk/>
            <pc:sldMk cId="0" sldId="263"/>
            <ac:spMk id="12" creationId="{EF6298F1-DC9F-4CDC-B1D3-2A74F21C7933}"/>
          </ac:spMkLst>
        </pc:spChg>
        <pc:spChg chg="add del mod">
          <ac:chgData name="Huan Nguyen" userId="7d7745dcf5ea0862" providerId="LiveId" clId="{A308D4F0-9A8A-4349-91FF-BA66CBB75CD9}" dt="2023-07-15T14:43:08.275" v="269"/>
          <ac:spMkLst>
            <pc:docMk/>
            <pc:sldMk cId="0" sldId="263"/>
            <ac:spMk id="13" creationId="{5BA2B262-9800-D9DE-05C3-147277A27C35}"/>
          </ac:spMkLst>
        </pc:spChg>
        <pc:spChg chg="add del">
          <ac:chgData name="Huan Nguyen" userId="7d7745dcf5ea0862" providerId="LiveId" clId="{A308D4F0-9A8A-4349-91FF-BA66CBB75CD9}" dt="2023-07-15T14:43:51.883" v="279"/>
          <ac:spMkLst>
            <pc:docMk/>
            <pc:sldMk cId="0" sldId="263"/>
            <ac:spMk id="17" creationId="{4ADAC07A-8969-8BBD-54CD-4048DF66D9C7}"/>
          </ac:spMkLst>
        </pc:spChg>
        <pc:spChg chg="add del">
          <ac:chgData name="Huan Nguyen" userId="7d7745dcf5ea0862" providerId="LiveId" clId="{A308D4F0-9A8A-4349-91FF-BA66CBB75CD9}" dt="2023-07-15T14:43:51.883" v="279"/>
          <ac:spMkLst>
            <pc:docMk/>
            <pc:sldMk cId="0" sldId="263"/>
            <ac:spMk id="18" creationId="{7087B076-EDE8-2A55-AA4A-F129598980F4}"/>
          </ac:spMkLst>
        </pc:spChg>
        <pc:spChg chg="add del">
          <ac:chgData name="Huan Nguyen" userId="7d7745dcf5ea0862" providerId="LiveId" clId="{A308D4F0-9A8A-4349-91FF-BA66CBB75CD9}" dt="2023-07-15T14:43:51.883" v="279"/>
          <ac:spMkLst>
            <pc:docMk/>
            <pc:sldMk cId="0" sldId="263"/>
            <ac:spMk id="19" creationId="{1988FD87-0D46-0315-7EDF-D1B615C56E21}"/>
          </ac:spMkLst>
        </pc:spChg>
        <pc:spChg chg="add del">
          <ac:chgData name="Huan Nguyen" userId="7d7745dcf5ea0862" providerId="LiveId" clId="{A308D4F0-9A8A-4349-91FF-BA66CBB75CD9}" dt="2023-07-15T14:44:20.392" v="285"/>
          <ac:spMkLst>
            <pc:docMk/>
            <pc:sldMk cId="0" sldId="263"/>
            <ac:spMk id="23" creationId="{407910A5-FB1E-7377-97A7-2BF3AB6A28C4}"/>
          </ac:spMkLst>
        </pc:spChg>
        <pc:spChg chg="add del">
          <ac:chgData name="Huan Nguyen" userId="7d7745dcf5ea0862" providerId="LiveId" clId="{A308D4F0-9A8A-4349-91FF-BA66CBB75CD9}" dt="2023-07-15T14:44:20.392" v="285"/>
          <ac:spMkLst>
            <pc:docMk/>
            <pc:sldMk cId="0" sldId="263"/>
            <ac:spMk id="24" creationId="{D90AF690-B465-BF64-7DEB-F118C4BBF35F}"/>
          </ac:spMkLst>
        </pc:spChg>
        <pc:spChg chg="add del">
          <ac:chgData name="Huan Nguyen" userId="7d7745dcf5ea0862" providerId="LiveId" clId="{A308D4F0-9A8A-4349-91FF-BA66CBB75CD9}" dt="2023-07-15T14:44:20.392" v="285"/>
          <ac:spMkLst>
            <pc:docMk/>
            <pc:sldMk cId="0" sldId="263"/>
            <ac:spMk id="25" creationId="{B04AA083-BB70-1AC4-A83E-A55D56D46725}"/>
          </ac:spMkLst>
        </pc:spChg>
        <pc:spChg chg="del">
          <ac:chgData name="Huan Nguyen" userId="7d7745dcf5ea0862" providerId="LiveId" clId="{A308D4F0-9A8A-4349-91FF-BA66CBB75CD9}" dt="2023-07-15T14:46:34.325" v="312" actId="478"/>
          <ac:spMkLst>
            <pc:docMk/>
            <pc:sldMk cId="0" sldId="263"/>
            <ac:spMk id="26" creationId="{F263B848-81B7-9B4E-A764-41868836CB25}"/>
          </ac:spMkLst>
        </pc:spChg>
        <pc:spChg chg="del">
          <ac:chgData name="Huan Nguyen" userId="7d7745dcf5ea0862" providerId="LiveId" clId="{A308D4F0-9A8A-4349-91FF-BA66CBB75CD9}" dt="2023-07-15T14:46:29.999" v="311" actId="478"/>
          <ac:spMkLst>
            <pc:docMk/>
            <pc:sldMk cId="0" sldId="263"/>
            <ac:spMk id="27" creationId="{0F4D6BE7-D4E7-F5B1-6061-EFC3A9DFF64E}"/>
          </ac:spMkLst>
        </pc:spChg>
        <pc:spChg chg="del mod">
          <ac:chgData name="Huan Nguyen" userId="7d7745dcf5ea0862" providerId="LiveId" clId="{A308D4F0-9A8A-4349-91FF-BA66CBB75CD9}" dt="2023-07-15T14:51:40.511" v="367" actId="478"/>
          <ac:spMkLst>
            <pc:docMk/>
            <pc:sldMk cId="0" sldId="263"/>
            <ac:spMk id="28" creationId="{BFD136CC-8393-DCF5-8739-251469B5C9E8}"/>
          </ac:spMkLst>
        </pc:spChg>
        <pc:spChg chg="del mod">
          <ac:chgData name="Huan Nguyen" userId="7d7745dcf5ea0862" providerId="LiveId" clId="{A308D4F0-9A8A-4349-91FF-BA66CBB75CD9}" dt="2023-07-15T14:51:44.110" v="368" actId="478"/>
          <ac:spMkLst>
            <pc:docMk/>
            <pc:sldMk cId="0" sldId="263"/>
            <ac:spMk id="29" creationId="{2E10C373-8194-3507-0202-8603E7067353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33" creationId="{1891EC48-745E-8D5B-752B-CA177431013B}"/>
          </ac:spMkLst>
        </pc:spChg>
        <pc:spChg chg="add del">
          <ac:chgData name="Huan Nguyen" userId="7d7745dcf5ea0862" providerId="LiveId" clId="{A308D4F0-9A8A-4349-91FF-BA66CBB75CD9}" dt="2023-07-15T14:46:10.381" v="308"/>
          <ac:spMkLst>
            <pc:docMk/>
            <pc:sldMk cId="0" sldId="263"/>
            <ac:spMk id="35" creationId="{0B3977B9-C44A-4F46-9D03-C19A96A32DF1}"/>
          </ac:spMkLst>
        </pc:spChg>
        <pc:spChg chg="add del">
          <ac:chgData name="Huan Nguyen" userId="7d7745dcf5ea0862" providerId="LiveId" clId="{A308D4F0-9A8A-4349-91FF-BA66CBB75CD9}" dt="2023-07-15T14:46:10.381" v="308"/>
          <ac:spMkLst>
            <pc:docMk/>
            <pc:sldMk cId="0" sldId="263"/>
            <ac:spMk id="36" creationId="{3F95866F-2D4C-DA9A-4CEE-E12094F3A6B2}"/>
          </ac:spMkLst>
        </pc:spChg>
        <pc:spChg chg="add del">
          <ac:chgData name="Huan Nguyen" userId="7d7745dcf5ea0862" providerId="LiveId" clId="{A308D4F0-9A8A-4349-91FF-BA66CBB75CD9}" dt="2023-07-15T14:46:10.381" v="308"/>
          <ac:spMkLst>
            <pc:docMk/>
            <pc:sldMk cId="0" sldId="263"/>
            <ac:spMk id="37" creationId="{535B3361-45E5-27E6-200E-370005723DF1}"/>
          </ac:spMkLst>
        </pc:spChg>
        <pc:spChg chg="add del">
          <ac:chgData name="Huan Nguyen" userId="7d7745dcf5ea0862" providerId="LiveId" clId="{A308D4F0-9A8A-4349-91FF-BA66CBB75CD9}" dt="2023-07-15T14:46:43.903" v="318"/>
          <ac:spMkLst>
            <pc:docMk/>
            <pc:sldMk cId="0" sldId="263"/>
            <ac:spMk id="41" creationId="{E8774C29-D3C8-880B-670E-D4868104E2C9}"/>
          </ac:spMkLst>
        </pc:spChg>
        <pc:spChg chg="add del">
          <ac:chgData name="Huan Nguyen" userId="7d7745dcf5ea0862" providerId="LiveId" clId="{A308D4F0-9A8A-4349-91FF-BA66CBB75CD9}" dt="2023-07-15T14:46:43.903" v="318"/>
          <ac:spMkLst>
            <pc:docMk/>
            <pc:sldMk cId="0" sldId="263"/>
            <ac:spMk id="42" creationId="{A8DB3118-11FA-3D6B-9F92-C6400A0916E4}"/>
          </ac:spMkLst>
        </pc:spChg>
        <pc:spChg chg="add del">
          <ac:chgData name="Huan Nguyen" userId="7d7745dcf5ea0862" providerId="LiveId" clId="{A308D4F0-9A8A-4349-91FF-BA66CBB75CD9}" dt="2023-07-15T14:46:43.903" v="318"/>
          <ac:spMkLst>
            <pc:docMk/>
            <pc:sldMk cId="0" sldId="263"/>
            <ac:spMk id="43" creationId="{FD7B5588-53BB-7629-95FA-58B7D44CB8F1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132" creationId="{D09780BC-A2D9-C1A6-C182-8A87ECB7A4DB}"/>
          </ac:spMkLst>
        </pc:spChg>
        <pc:spChg chg="mod">
          <ac:chgData name="Huan Nguyen" userId="7d7745dcf5ea0862" providerId="LiveId" clId="{A308D4F0-9A8A-4349-91FF-BA66CBB75CD9}" dt="2023-07-15T15:05:47.937" v="433" actId="20577"/>
          <ac:spMkLst>
            <pc:docMk/>
            <pc:sldMk cId="0" sldId="263"/>
            <ac:spMk id="141" creationId="{AC54BE93-726A-9C7E-9943-5AC6DAA8EFA3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58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1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1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1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1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1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1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1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1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2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2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2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2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2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2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2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2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2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263"/>
            <ac:spMk id="629" creationId="{00000000-0000-0000-0000-000000000000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0" sldId="263"/>
            <ac:grpSpMk id="612" creationId="{00000000-0000-0000-0000-000000000000}"/>
          </ac:grpSpMkLst>
        </pc:grpChg>
        <pc:graphicFrameChg chg="add del mod">
          <ac:chgData name="Huan Nguyen" userId="7d7745dcf5ea0862" providerId="LiveId" clId="{A308D4F0-9A8A-4349-91FF-BA66CBB75CD9}" dt="2023-07-15T14:39:13.195" v="230"/>
          <ac:graphicFrameMkLst>
            <pc:docMk/>
            <pc:sldMk cId="0" sldId="263"/>
            <ac:graphicFrameMk id="2" creationId="{94CF6EB3-29F6-C33C-0FB5-44F0919067BF}"/>
          </ac:graphicFrameMkLst>
        </pc:graphicFrameChg>
        <pc:graphicFrameChg chg="add del mod">
          <ac:chgData name="Huan Nguyen" userId="7d7745dcf5ea0862" providerId="LiveId" clId="{A308D4F0-9A8A-4349-91FF-BA66CBB75CD9}" dt="2023-07-15T14:40:37.420" v="243"/>
          <ac:graphicFrameMkLst>
            <pc:docMk/>
            <pc:sldMk cId="0" sldId="263"/>
            <ac:graphicFrameMk id="3" creationId="{8891CC0C-A041-7960-4A51-F3E9C551F0E2}"/>
          </ac:graphicFrameMkLst>
        </pc:graphicFrameChg>
        <pc:graphicFrameChg chg="add del mod">
          <ac:chgData name="Huan Nguyen" userId="7d7745dcf5ea0862" providerId="LiveId" clId="{A308D4F0-9A8A-4349-91FF-BA66CBB75CD9}" dt="2023-07-15T14:40:46.104" v="246"/>
          <ac:graphicFrameMkLst>
            <pc:docMk/>
            <pc:sldMk cId="0" sldId="263"/>
            <ac:graphicFrameMk id="4" creationId="{46D4F3C7-32EF-C734-DEA2-4A3E80C409F6}"/>
          </ac:graphicFrameMkLst>
        </pc:graphicFrameChg>
        <pc:graphicFrameChg chg="add del mod">
          <ac:chgData name="Huan Nguyen" userId="7d7745dcf5ea0862" providerId="LiveId" clId="{A308D4F0-9A8A-4349-91FF-BA66CBB75CD9}" dt="2023-07-15T14:43:08.275" v="269"/>
          <ac:graphicFrameMkLst>
            <pc:docMk/>
            <pc:sldMk cId="0" sldId="263"/>
            <ac:graphicFrameMk id="7" creationId="{11CA5B9D-8A2F-261F-23F2-4D9457E9D3C0}"/>
          </ac:graphicFrameMkLst>
        </pc:graphicFrameChg>
        <pc:graphicFrameChg chg="add del mod">
          <ac:chgData name="Huan Nguyen" userId="7d7745dcf5ea0862" providerId="LiveId" clId="{A308D4F0-9A8A-4349-91FF-BA66CBB75CD9}" dt="2023-07-15T14:43:08.275" v="269"/>
          <ac:graphicFrameMkLst>
            <pc:docMk/>
            <pc:sldMk cId="0" sldId="263"/>
            <ac:graphicFrameMk id="8" creationId="{35DFCD10-6EDE-8950-98CF-4C3EC9B5983C}"/>
          </ac:graphicFrameMkLst>
        </pc:graphicFrameChg>
        <pc:graphicFrameChg chg="add del mod">
          <ac:chgData name="Huan Nguyen" userId="7d7745dcf5ea0862" providerId="LiveId" clId="{A308D4F0-9A8A-4349-91FF-BA66CBB75CD9}" dt="2023-07-15T14:43:08.275" v="269"/>
          <ac:graphicFrameMkLst>
            <pc:docMk/>
            <pc:sldMk cId="0" sldId="263"/>
            <ac:graphicFrameMk id="9" creationId="{0303EA77-ED7D-2D82-73E5-D82599FED89C}"/>
          </ac:graphicFrameMkLst>
        </pc:graphicFrameChg>
        <pc:graphicFrameChg chg="add del mod">
          <ac:chgData name="Huan Nguyen" userId="7d7745dcf5ea0862" providerId="LiveId" clId="{A308D4F0-9A8A-4349-91FF-BA66CBB75CD9}" dt="2023-07-15T14:43:51.883" v="279"/>
          <ac:graphicFrameMkLst>
            <pc:docMk/>
            <pc:sldMk cId="0" sldId="263"/>
            <ac:graphicFrameMk id="14" creationId="{097832D7-51BB-4661-3558-1001EA5D0D1F}"/>
          </ac:graphicFrameMkLst>
        </pc:graphicFrameChg>
        <pc:graphicFrameChg chg="add del">
          <ac:chgData name="Huan Nguyen" userId="7d7745dcf5ea0862" providerId="LiveId" clId="{A308D4F0-9A8A-4349-91FF-BA66CBB75CD9}" dt="2023-07-15T14:43:51.883" v="279"/>
          <ac:graphicFrameMkLst>
            <pc:docMk/>
            <pc:sldMk cId="0" sldId="263"/>
            <ac:graphicFrameMk id="15" creationId="{2FE13119-A8FC-8D6B-0793-217F76F89B77}"/>
          </ac:graphicFrameMkLst>
        </pc:graphicFrameChg>
        <pc:graphicFrameChg chg="add del">
          <ac:chgData name="Huan Nguyen" userId="7d7745dcf5ea0862" providerId="LiveId" clId="{A308D4F0-9A8A-4349-91FF-BA66CBB75CD9}" dt="2023-07-15T14:43:51.883" v="279"/>
          <ac:graphicFrameMkLst>
            <pc:docMk/>
            <pc:sldMk cId="0" sldId="263"/>
            <ac:graphicFrameMk id="16" creationId="{F6EBAF07-8F94-A4B4-2CFE-B370D36FE0CE}"/>
          </ac:graphicFrameMkLst>
        </pc:graphicFrameChg>
        <pc:graphicFrameChg chg="add del mod">
          <ac:chgData name="Huan Nguyen" userId="7d7745dcf5ea0862" providerId="LiveId" clId="{A308D4F0-9A8A-4349-91FF-BA66CBB75CD9}" dt="2023-07-15T14:44:20.392" v="285"/>
          <ac:graphicFrameMkLst>
            <pc:docMk/>
            <pc:sldMk cId="0" sldId="263"/>
            <ac:graphicFrameMk id="20" creationId="{AA0EB196-1E9F-4BA9-9704-A2B70CE28204}"/>
          </ac:graphicFrameMkLst>
        </pc:graphicFrameChg>
        <pc:graphicFrameChg chg="add del">
          <ac:chgData name="Huan Nguyen" userId="7d7745dcf5ea0862" providerId="LiveId" clId="{A308D4F0-9A8A-4349-91FF-BA66CBB75CD9}" dt="2023-07-15T14:44:20.392" v="285"/>
          <ac:graphicFrameMkLst>
            <pc:docMk/>
            <pc:sldMk cId="0" sldId="263"/>
            <ac:graphicFrameMk id="21" creationId="{96A16D24-7CE4-1731-7993-9B2B02F479C1}"/>
          </ac:graphicFrameMkLst>
        </pc:graphicFrameChg>
        <pc:graphicFrameChg chg="add del">
          <ac:chgData name="Huan Nguyen" userId="7d7745dcf5ea0862" providerId="LiveId" clId="{A308D4F0-9A8A-4349-91FF-BA66CBB75CD9}" dt="2023-07-15T14:44:20.392" v="285"/>
          <ac:graphicFrameMkLst>
            <pc:docMk/>
            <pc:sldMk cId="0" sldId="263"/>
            <ac:graphicFrameMk id="22" creationId="{98770A43-5361-0332-EC91-3F8A528FA007}"/>
          </ac:graphicFrameMkLst>
        </pc:graphicFrameChg>
        <pc:graphicFrameChg chg="add del mod">
          <ac:chgData name="Huan Nguyen" userId="7d7745dcf5ea0862" providerId="LiveId" clId="{A308D4F0-9A8A-4349-91FF-BA66CBB75CD9}" dt="2023-07-15T14:46:10.381" v="308"/>
          <ac:graphicFrameMkLst>
            <pc:docMk/>
            <pc:sldMk cId="0" sldId="263"/>
            <ac:graphicFrameMk id="31" creationId="{7E7B53DB-C321-8044-A43D-AD21F5738F98}"/>
          </ac:graphicFrameMkLst>
        </pc:graphicFrameChg>
        <pc:graphicFrameChg chg="add del">
          <ac:chgData name="Huan Nguyen" userId="7d7745dcf5ea0862" providerId="LiveId" clId="{A308D4F0-9A8A-4349-91FF-BA66CBB75CD9}" dt="2023-07-15T14:46:10.381" v="308"/>
          <ac:graphicFrameMkLst>
            <pc:docMk/>
            <pc:sldMk cId="0" sldId="263"/>
            <ac:graphicFrameMk id="32" creationId="{39CF329F-B1B8-4483-C7EA-BE9C5B8C3FA7}"/>
          </ac:graphicFrameMkLst>
        </pc:graphicFrameChg>
        <pc:graphicFrameChg chg="add del">
          <ac:chgData name="Huan Nguyen" userId="7d7745dcf5ea0862" providerId="LiveId" clId="{A308D4F0-9A8A-4349-91FF-BA66CBB75CD9}" dt="2023-07-15T14:46:10.381" v="308"/>
          <ac:graphicFrameMkLst>
            <pc:docMk/>
            <pc:sldMk cId="0" sldId="263"/>
            <ac:graphicFrameMk id="34" creationId="{E8DF6FF2-6E06-5C02-9FA4-65D863D63299}"/>
          </ac:graphicFrameMkLst>
        </pc:graphicFrameChg>
        <pc:graphicFrameChg chg="add del mod">
          <ac:chgData name="Huan Nguyen" userId="7d7745dcf5ea0862" providerId="LiveId" clId="{A308D4F0-9A8A-4349-91FF-BA66CBB75CD9}" dt="2023-07-15T14:46:43.903" v="318"/>
          <ac:graphicFrameMkLst>
            <pc:docMk/>
            <pc:sldMk cId="0" sldId="263"/>
            <ac:graphicFrameMk id="38" creationId="{7F2D631D-4BA9-0DCE-D63A-A4E3ACFBB3D5}"/>
          </ac:graphicFrameMkLst>
        </pc:graphicFrameChg>
        <pc:graphicFrameChg chg="add del">
          <ac:chgData name="Huan Nguyen" userId="7d7745dcf5ea0862" providerId="LiveId" clId="{A308D4F0-9A8A-4349-91FF-BA66CBB75CD9}" dt="2023-07-15T14:46:43.903" v="318"/>
          <ac:graphicFrameMkLst>
            <pc:docMk/>
            <pc:sldMk cId="0" sldId="263"/>
            <ac:graphicFrameMk id="39" creationId="{EE6B8560-7966-2F6D-8A00-6C3709AD9FAD}"/>
          </ac:graphicFrameMkLst>
        </pc:graphicFrameChg>
        <pc:graphicFrameChg chg="add del">
          <ac:chgData name="Huan Nguyen" userId="7d7745dcf5ea0862" providerId="LiveId" clId="{A308D4F0-9A8A-4349-91FF-BA66CBB75CD9}" dt="2023-07-15T14:46:43.903" v="318"/>
          <ac:graphicFrameMkLst>
            <pc:docMk/>
            <pc:sldMk cId="0" sldId="263"/>
            <ac:graphicFrameMk id="40" creationId="{0C879DFB-6978-A122-AF46-9AAEEFF1F6CA}"/>
          </ac:graphicFrameMkLst>
        </pc:graphicFrameChg>
        <pc:graphicFrameChg chg="add del mod">
          <ac:chgData name="Huan Nguyen" userId="7d7745dcf5ea0862" providerId="LiveId" clId="{A308D4F0-9A8A-4349-91FF-BA66CBB75CD9}" dt="2023-07-15T14:52:48.293" v="375"/>
          <ac:graphicFrameMkLst>
            <pc:docMk/>
            <pc:sldMk cId="0" sldId="263"/>
            <ac:graphicFrameMk id="44" creationId="{8D2885D6-A860-DF92-8B28-93137C250361}"/>
          </ac:graphicFrameMkLst>
        </pc:graphicFrameChg>
        <pc:picChg chg="add mod">
          <ac:chgData name="Huan Nguyen" userId="7d7745dcf5ea0862" providerId="LiveId" clId="{A308D4F0-9A8A-4349-91FF-BA66CBB75CD9}" dt="2023-07-15T14:56:35.803" v="385"/>
          <ac:picMkLst>
            <pc:docMk/>
            <pc:sldMk cId="0" sldId="263"/>
            <ac:picMk id="5" creationId="{5CA67A5D-81CE-2187-883E-54348412616C}"/>
          </ac:picMkLst>
        </pc:picChg>
        <pc:picChg chg="add mod">
          <ac:chgData name="Huan Nguyen" userId="7d7745dcf5ea0862" providerId="LiveId" clId="{A308D4F0-9A8A-4349-91FF-BA66CBB75CD9}" dt="2023-07-15T14:56:35.803" v="385"/>
          <ac:picMkLst>
            <pc:docMk/>
            <pc:sldMk cId="0" sldId="263"/>
            <ac:picMk id="30" creationId="{D8FBF157-827F-AE2E-A0CA-EF1E91F73861}"/>
          </ac:picMkLst>
        </pc:picChg>
        <pc:picChg chg="del">
          <ac:chgData name="Huan Nguyen" userId="7d7745dcf5ea0862" providerId="LiveId" clId="{A308D4F0-9A8A-4349-91FF-BA66CBB75CD9}" dt="2023-07-15T14:41:50.199" v="258" actId="478"/>
          <ac:picMkLst>
            <pc:docMk/>
            <pc:sldMk cId="0" sldId="263"/>
            <ac:picMk id="2052" creationId="{CE1B6408-353F-280B-2331-028CD8AC3EC6}"/>
          </ac:picMkLst>
        </pc:picChg>
        <pc:picChg chg="add del mod">
          <ac:chgData name="Huan Nguyen" userId="7d7745dcf5ea0862" providerId="LiveId" clId="{A308D4F0-9A8A-4349-91FF-BA66CBB75CD9}" dt="2023-07-15T14:43:08.275" v="269"/>
          <ac:picMkLst>
            <pc:docMk/>
            <pc:sldMk cId="0" sldId="263"/>
            <ac:picMk id="18433" creationId="{06B8BADF-0A9D-23E0-99DE-4602C8093873}"/>
          </ac:picMkLst>
        </pc:picChg>
      </pc:sldChg>
      <pc:sldChg chg="modSp del">
        <pc:chgData name="Huan Nguyen" userId="7d7745dcf5ea0862" providerId="LiveId" clId="{A308D4F0-9A8A-4349-91FF-BA66CBB75CD9}" dt="2023-07-21T16:30:16.837" v="1690" actId="2696"/>
        <pc:sldMkLst>
          <pc:docMk/>
          <pc:sldMk cId="2662030542" sldId="264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0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0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1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1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1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1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1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1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1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1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2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2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2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2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2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2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2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3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3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4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62030542" sldId="264"/>
            <ac:spMk id="21543" creationId="{00000000-0000-0000-0000-000000000000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662030542" sldId="264"/>
            <ac:grpSpMk id="21526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662030542" sldId="264"/>
            <ac:grpSpMk id="21527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662030542" sldId="264"/>
            <ac:grpSpMk id="21541" creationId="{00000000-0000-0000-0000-000000000000}"/>
          </ac:grpSpMkLst>
        </pc:gr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662030542" sldId="264"/>
            <ac:graphicFrameMk id="6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662030542" sldId="264"/>
            <ac:graphicFrameMk id="7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662030542" sldId="264"/>
            <ac:graphicFrameMk id="8" creationId="{00000000-0000-0000-0000-000000000000}"/>
          </ac:graphicFrameMkLst>
        </pc:graphicFrameChg>
      </pc:sldChg>
      <pc:sldChg chg="modSp del">
        <pc:chgData name="Huan Nguyen" userId="7d7745dcf5ea0862" providerId="LiveId" clId="{A308D4F0-9A8A-4349-91FF-BA66CBB75CD9}" dt="2023-07-21T16:30:20.676" v="1691" actId="2696"/>
        <pc:sldMkLst>
          <pc:docMk/>
          <pc:sldMk cId="2627753200" sldId="265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5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5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6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6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6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6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6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6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6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6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6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6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7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7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7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7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7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7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7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8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627753200" sldId="265"/>
            <ac:spMk id="23582" creationId="{00000000-0000-0000-0000-000000000000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627753200" sldId="265"/>
            <ac:grpSpMk id="23557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627753200" sldId="265"/>
            <ac:grpSpMk id="23559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627753200" sldId="265"/>
            <ac:grpSpMk id="23574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627753200" sldId="265"/>
            <ac:grpSpMk id="23583" creationId="{00000000-0000-0000-0000-000000000000}"/>
          </ac:grpSpMkLst>
        </pc:grpChg>
      </pc:sldChg>
      <pc:sldChg chg="modSp del">
        <pc:chgData name="Huan Nguyen" userId="7d7745dcf5ea0862" providerId="LiveId" clId="{A308D4F0-9A8A-4349-91FF-BA66CBB75CD9}" dt="2023-07-21T16:30:25.174" v="1692" actId="2696"/>
        <pc:sldMkLst>
          <pc:docMk/>
          <pc:sldMk cId="1913460281" sldId="266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4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4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4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5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5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5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5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5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5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5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6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6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6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6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6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6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6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6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7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913460281" sldId="266"/>
            <ac:spMk id="22573" creationId="{00000000-0000-0000-0000-000000000000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1913460281" sldId="266"/>
            <ac:grpSpMk id="22568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1913460281" sldId="266"/>
            <ac:grpSpMk id="22571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1913460281" sldId="266"/>
            <ac:grpSpMk id="22572" creationId="{00000000-0000-0000-0000-000000000000}"/>
          </ac:grpSpMkLst>
        </pc:grpChg>
      </pc:sldChg>
      <pc:sldChg chg="modSp add del">
        <pc:chgData name="Huan Nguyen" userId="7d7745dcf5ea0862" providerId="LiveId" clId="{A308D4F0-9A8A-4349-91FF-BA66CBB75CD9}" dt="2023-07-21T16:30:32.638" v="1693" actId="2696"/>
        <pc:sldMkLst>
          <pc:docMk/>
          <pc:sldMk cId="2399450728" sldId="267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0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0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0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1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1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1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1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1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1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3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3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3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3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3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4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4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4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4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4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5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399450728" sldId="267"/>
            <ac:spMk id="4151" creationId="{00000000-0000-0000-0000-000000000000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399450728" sldId="267"/>
            <ac:grpSpMk id="4117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399450728" sldId="267"/>
            <ac:grpSpMk id="4138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399450728" sldId="267"/>
            <ac:grpSpMk id="4144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399450728" sldId="267"/>
            <ac:grpSpMk id="4148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399450728" sldId="267"/>
            <ac:grpSpMk id="4152" creationId="{00000000-0000-0000-0000-000000000000}"/>
          </ac:grpSpMkLst>
        </pc:gr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399450728" sldId="267"/>
            <ac:graphicFrameMk id="4146" creationId="{00000000-0000-0000-0000-000000000000}"/>
          </ac:graphicFrameMkLst>
        </pc:graphicFrameChg>
      </pc:sldChg>
      <pc:sldChg chg="modSp del modNotes">
        <pc:chgData name="Huan Nguyen" userId="7d7745dcf5ea0862" providerId="LiveId" clId="{A308D4F0-9A8A-4349-91FF-BA66CBB75CD9}" dt="2023-07-19T14:26:21.505" v="1270" actId="47"/>
        <pc:sldMkLst>
          <pc:docMk/>
          <pc:sldMk cId="4056706059" sldId="268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3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3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3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3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3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4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4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4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4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5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5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5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6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6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6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6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6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7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7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8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8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8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8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8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9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10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56706059" sldId="268"/>
            <ac:spMk id="110" creationId="{00000000-0000-0000-0000-000000000000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56706059" sldId="268"/>
            <ac:grpSpMk id="3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56706059" sldId="268"/>
            <ac:grpSpMk id="8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56706059" sldId="268"/>
            <ac:grpSpMk id="37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56706059" sldId="268"/>
            <ac:grpSpMk id="40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56706059" sldId="268"/>
            <ac:grpSpMk id="41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56706059" sldId="268"/>
            <ac:grpSpMk id="49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56706059" sldId="268"/>
            <ac:grpSpMk id="52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56706059" sldId="268"/>
            <ac:grpSpMk id="53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56706059" sldId="268"/>
            <ac:grpSpMk id="77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56706059" sldId="268"/>
            <ac:grpSpMk id="97" creationId="{00000000-0000-0000-0000-000000000000}"/>
          </ac:grpSpMkLst>
        </pc:gr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056706059" sldId="268"/>
            <ac:graphicFrameMk id="44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056706059" sldId="268"/>
            <ac:graphicFrameMk id="46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056706059" sldId="268"/>
            <ac:graphicFrameMk id="48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056706059" sldId="268"/>
            <ac:graphicFrameMk id="66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056706059" sldId="268"/>
            <ac:graphicFrameMk id="73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056706059" sldId="268"/>
            <ac:graphicFrameMk id="91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056706059" sldId="268"/>
            <ac:graphicFrameMk id="92" creationId="{00000000-0000-0000-0000-000000000000}"/>
          </ac:graphicFrameMkLst>
        </pc:graphicFrame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4056706059" sldId="268"/>
            <ac:picMk id="65" creationId="{00000000-0000-0000-0000-000000000000}"/>
          </ac:picMkLst>
        </pc:pic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4056706059" sldId="268"/>
            <ac:picMk id="75" creationId="{00000000-0000-0000-0000-000000000000}"/>
          </ac:picMkLst>
        </pc:pic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4056706059" sldId="268"/>
            <ac:picMk id="93" creationId="{00000000-0000-0000-0000-000000000000}"/>
          </ac:picMkLst>
        </pc:pic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56706059" sldId="268"/>
            <ac:cxnSpMk id="4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56706059" sldId="268"/>
            <ac:cxnSpMk id="6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56706059" sldId="268"/>
            <ac:cxnSpMk id="70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56706059" sldId="268"/>
            <ac:cxnSpMk id="76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56706059" sldId="268"/>
            <ac:cxnSpMk id="94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56706059" sldId="268"/>
            <ac:cxnSpMk id="111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56706059" sldId="268"/>
            <ac:cxnSpMk id="113" creationId="{00000000-0000-0000-0000-000000000000}"/>
          </ac:cxnSpMkLst>
        </pc:cxnChg>
      </pc:sldChg>
      <pc:sldChg chg="addSp delSp modSp mod delAnim modAnim">
        <pc:chgData name="Huan Nguyen" userId="7d7745dcf5ea0862" providerId="LiveId" clId="{A308D4F0-9A8A-4349-91FF-BA66CBB75CD9}" dt="2023-07-19T09:12:43.458" v="894"/>
        <pc:sldMkLst>
          <pc:docMk/>
          <pc:sldMk cId="2971001410" sldId="269"/>
        </pc:sldMkLst>
        <pc:spChg chg="mod">
          <ac:chgData name="Huan Nguyen" userId="7d7745dcf5ea0862" providerId="LiveId" clId="{A308D4F0-9A8A-4349-91FF-BA66CBB75CD9}" dt="2023-07-19T09:05:15.901" v="832" actId="1076"/>
          <ac:spMkLst>
            <pc:docMk/>
            <pc:sldMk cId="2971001410" sldId="269"/>
            <ac:spMk id="2" creationId="{00000000-0000-0000-0000-000000000000}"/>
          </ac:spMkLst>
        </pc:spChg>
        <pc:spChg chg="mod">
          <ac:chgData name="Huan Nguyen" userId="7d7745dcf5ea0862" providerId="LiveId" clId="{A308D4F0-9A8A-4349-91FF-BA66CBB75CD9}" dt="2023-07-19T09:08:27.347" v="843" actId="1076"/>
          <ac:spMkLst>
            <pc:docMk/>
            <pc:sldMk cId="2971001410" sldId="269"/>
            <ac:spMk id="3" creationId="{00000000-0000-0000-0000-000000000000}"/>
          </ac:spMkLst>
        </pc:spChg>
        <pc:spChg chg="del mod">
          <ac:chgData name="Huan Nguyen" userId="7d7745dcf5ea0862" providerId="LiveId" clId="{A308D4F0-9A8A-4349-91FF-BA66CBB75CD9}" dt="2023-07-16T13:06:55.055" v="824"/>
          <ac:spMkLst>
            <pc:docMk/>
            <pc:sldMk cId="2971001410" sldId="269"/>
            <ac:spMk id="6" creationId="{00000000-0000-0000-0000-000000000000}"/>
          </ac:spMkLst>
        </pc:spChg>
        <pc:spChg chg="del mod">
          <ac:chgData name="Huan Nguyen" userId="7d7745dcf5ea0862" providerId="LiveId" clId="{A308D4F0-9A8A-4349-91FF-BA66CBB75CD9}" dt="2023-07-19T09:05:09.449" v="831" actId="478"/>
          <ac:spMkLst>
            <pc:docMk/>
            <pc:sldMk cId="2971001410" sldId="269"/>
            <ac:spMk id="7" creationId="{00000000-0000-0000-0000-000000000000}"/>
          </ac:spMkLst>
        </pc:spChg>
        <pc:spChg chg="del mod">
          <ac:chgData name="Huan Nguyen" userId="7d7745dcf5ea0862" providerId="LiveId" clId="{A308D4F0-9A8A-4349-91FF-BA66CBB75CD9}" dt="2023-07-16T12:48:24.482" v="817" actId="478"/>
          <ac:spMkLst>
            <pc:docMk/>
            <pc:sldMk cId="2971001410" sldId="269"/>
            <ac:spMk id="8" creationId="{00000000-0000-0000-0000-000000000000}"/>
          </ac:spMkLst>
        </pc:spChg>
        <pc:spChg chg="add mod">
          <ac:chgData name="Huan Nguyen" userId="7d7745dcf5ea0862" providerId="LiveId" clId="{A308D4F0-9A8A-4349-91FF-BA66CBB75CD9}" dt="2023-07-19T09:12:23.630" v="890" actId="1076"/>
          <ac:spMkLst>
            <pc:docMk/>
            <pc:sldMk cId="2971001410" sldId="269"/>
            <ac:spMk id="10" creationId="{E03433F0-9B23-A250-C435-898FBF89D72D}"/>
          </ac:spMkLst>
        </pc:spChg>
        <pc:spChg chg="del mod">
          <ac:chgData name="Huan Nguyen" userId="7d7745dcf5ea0862" providerId="LiveId" clId="{A308D4F0-9A8A-4349-91FF-BA66CBB75CD9}" dt="2023-07-19T09:05:07.142" v="830" actId="478"/>
          <ac:spMkLst>
            <pc:docMk/>
            <pc:sldMk cId="2971001410" sldId="269"/>
            <ac:spMk id="11" creationId="{00000000-0000-0000-0000-000000000000}"/>
          </ac:spMkLst>
        </pc:spChg>
        <pc:spChg chg="add del mod">
          <ac:chgData name="Huan Nguyen" userId="7d7745dcf5ea0862" providerId="LiveId" clId="{A308D4F0-9A8A-4349-91FF-BA66CBB75CD9}" dt="2023-07-16T12:48:03.266" v="815" actId="478"/>
          <ac:spMkLst>
            <pc:docMk/>
            <pc:sldMk cId="2971001410" sldId="269"/>
            <ac:spMk id="14" creationId="{869AD58B-947E-AC64-D536-F2F8C87CF6C6}"/>
          </ac:spMkLst>
        </pc:spChg>
        <pc:graphicFrameChg chg="add del mod">
          <ac:chgData name="Huan Nguyen" userId="7d7745dcf5ea0862" providerId="LiveId" clId="{A308D4F0-9A8A-4349-91FF-BA66CBB75CD9}" dt="2023-07-15T12:49:06.685" v="46"/>
          <ac:graphicFrameMkLst>
            <pc:docMk/>
            <pc:sldMk cId="2971001410" sldId="269"/>
            <ac:graphicFrameMk id="4" creationId="{6A1C49BA-13E4-496B-9ADA-5990953F61C3}"/>
          </ac:graphicFrameMkLst>
        </pc:graphicFrameChg>
        <pc:graphicFrameChg chg="add mod">
          <ac:chgData name="Huan Nguyen" userId="7d7745dcf5ea0862" providerId="LiveId" clId="{A308D4F0-9A8A-4349-91FF-BA66CBB75CD9}" dt="2023-07-19T09:10:37.916" v="871" actId="1076"/>
          <ac:graphicFrameMkLst>
            <pc:docMk/>
            <pc:sldMk cId="2971001410" sldId="269"/>
            <ac:graphicFrameMk id="5" creationId="{639CECE7-57EC-CC5C-117F-F1E0B825342C}"/>
          </ac:graphicFrameMkLst>
        </pc:graphicFrameChg>
        <pc:graphicFrameChg chg="add del mod">
          <ac:chgData name="Huan Nguyen" userId="7d7745dcf5ea0862" providerId="LiveId" clId="{A308D4F0-9A8A-4349-91FF-BA66CBB75CD9}" dt="2023-07-16T12:46:26.645" v="800"/>
          <ac:graphicFrameMkLst>
            <pc:docMk/>
            <pc:sldMk cId="2971001410" sldId="269"/>
            <ac:graphicFrameMk id="10" creationId="{F0DAF382-FCED-64D5-2761-E774F5B665F4}"/>
          </ac:graphicFrameMkLst>
        </pc:graphicFrameChg>
        <pc:graphicFrameChg chg="add del mod">
          <ac:chgData name="Huan Nguyen" userId="7d7745dcf5ea0862" providerId="LiveId" clId="{A308D4F0-9A8A-4349-91FF-BA66CBB75CD9}" dt="2023-07-16T12:47:12.414" v="805"/>
          <ac:graphicFrameMkLst>
            <pc:docMk/>
            <pc:sldMk cId="2971001410" sldId="269"/>
            <ac:graphicFrameMk id="12" creationId="{978888EC-77A7-80BF-97B3-5DE85E0B065C}"/>
          </ac:graphicFrameMkLst>
        </pc:graphicFrameChg>
        <pc:picChg chg="add mod">
          <ac:chgData name="Huan Nguyen" userId="7d7745dcf5ea0862" providerId="LiveId" clId="{A308D4F0-9A8A-4349-91FF-BA66CBB75CD9}" dt="2023-07-19T09:08:18.140" v="842" actId="1076"/>
          <ac:picMkLst>
            <pc:docMk/>
            <pc:sldMk cId="2971001410" sldId="269"/>
            <ac:picMk id="4" creationId="{8EE69851-93D6-33BA-C3B9-A9C65BEDAA06}"/>
          </ac:picMkLst>
        </pc:picChg>
        <pc:picChg chg="del mod">
          <ac:chgData name="Huan Nguyen" userId="7d7745dcf5ea0862" providerId="LiveId" clId="{A308D4F0-9A8A-4349-91FF-BA66CBB75CD9}" dt="2023-07-16T12:47:57.827" v="814" actId="478"/>
          <ac:picMkLst>
            <pc:docMk/>
            <pc:sldMk cId="2971001410" sldId="269"/>
            <ac:picMk id="5" creationId="{00000000-0000-0000-0000-000000000000}"/>
          </ac:picMkLst>
        </pc:picChg>
        <pc:picChg chg="add mod">
          <ac:chgData name="Huan Nguyen" userId="7d7745dcf5ea0862" providerId="LiveId" clId="{A308D4F0-9A8A-4349-91FF-BA66CBB75CD9}" dt="2023-07-19T09:10:32.672" v="869" actId="1076"/>
          <ac:picMkLst>
            <pc:docMk/>
            <pc:sldMk cId="2971001410" sldId="269"/>
            <ac:picMk id="6" creationId="{F9BFB8D9-4E65-3AE7-B494-F83FA5205789}"/>
          </ac:picMkLst>
        </pc:picChg>
        <pc:picChg chg="del mod">
          <ac:chgData name="Huan Nguyen" userId="7d7745dcf5ea0862" providerId="LiveId" clId="{A308D4F0-9A8A-4349-91FF-BA66CBB75CD9}" dt="2023-07-19T09:05:02.618" v="829" actId="478"/>
          <ac:picMkLst>
            <pc:docMk/>
            <pc:sldMk cId="2971001410" sldId="269"/>
            <ac:picMk id="9" creationId="{00000000-0000-0000-0000-000000000000}"/>
          </ac:picMkLst>
        </pc:picChg>
        <pc:picChg chg="del mod">
          <ac:chgData name="Huan Nguyen" userId="7d7745dcf5ea0862" providerId="LiveId" clId="{A308D4F0-9A8A-4349-91FF-BA66CBB75CD9}" dt="2023-07-16T12:48:21.260" v="816" actId="478"/>
          <ac:picMkLst>
            <pc:docMk/>
            <pc:sldMk cId="2971001410" sldId="269"/>
            <ac:picMk id="7170" creationId="{00000000-0000-0000-0000-000000000000}"/>
          </ac:picMkLst>
        </pc:picChg>
      </pc:sldChg>
      <pc:sldChg chg="modSp del modNotes">
        <pc:chgData name="Huan Nguyen" userId="7d7745dcf5ea0862" providerId="LiveId" clId="{A308D4F0-9A8A-4349-91FF-BA66CBB75CD9}" dt="2023-07-19T14:26:24.407" v="1271" actId="47"/>
        <pc:sldMkLst>
          <pc:docMk/>
          <pc:sldMk cId="3540843185" sldId="270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3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3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3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4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4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4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4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5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5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5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5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5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40843185" sldId="270"/>
            <ac:spMk id="85" creationId="{00000000-0000-0000-0000-000000000000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3540843185" sldId="270"/>
            <ac:grpSpMk id="36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3540843185" sldId="270"/>
            <ac:grpSpMk id="39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3540843185" sldId="270"/>
            <ac:grpSpMk id="40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3540843185" sldId="270"/>
            <ac:grpSpMk id="48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3540843185" sldId="270"/>
            <ac:grpSpMk id="56" creationId="{00000000-0000-0000-0000-000000000000}"/>
          </ac:grpSpMkLst>
        </pc:gr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540843185" sldId="270"/>
            <ac:graphicFrameMk id="43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540843185" sldId="270"/>
            <ac:graphicFrameMk id="45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540843185" sldId="270"/>
            <ac:graphicFrameMk id="47" creationId="{00000000-0000-0000-0000-000000000000}"/>
          </ac:graphicFrameMkLst>
        </pc:graphicFrame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3540843185" sldId="270"/>
            <ac:picMk id="49" creationId="{00000000-0000-0000-0000-000000000000}"/>
          </ac:picMkLst>
        </pc:pic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3540843185" sldId="270"/>
            <ac:cxnSpMk id="50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3540843185" sldId="270"/>
            <ac:cxnSpMk id="51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3540843185" sldId="270"/>
            <ac:cxnSpMk id="52" creationId="{00000000-0000-0000-0000-000000000000}"/>
          </ac:cxnSpMkLst>
        </pc:cxnChg>
      </pc:sldChg>
      <pc:sldChg chg="modSp del modNotes">
        <pc:chgData name="Huan Nguyen" userId="7d7745dcf5ea0862" providerId="LiveId" clId="{A308D4F0-9A8A-4349-91FF-BA66CBB75CD9}" dt="2023-07-19T14:26:14.345" v="1268" actId="47"/>
        <pc:sldMkLst>
          <pc:docMk/>
          <pc:sldMk cId="4035586065" sldId="271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4035586065" sldId="271"/>
            <ac:spMk id="5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35586065" sldId="271"/>
            <ac:spMk id="5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35586065" sldId="271"/>
            <ac:spMk id="5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35586065" sldId="271"/>
            <ac:spMk id="6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35586065" sldId="271"/>
            <ac:spMk id="6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35586065" sldId="271"/>
            <ac:spMk id="6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35586065" sldId="271"/>
            <ac:spMk id="8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35586065" sldId="271"/>
            <ac:spMk id="9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35586065" sldId="271"/>
            <ac:spMk id="9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035586065" sldId="271"/>
            <ac:spMk id="108" creationId="{00000000-0000-0000-0000-000000000000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35586065" sldId="271"/>
            <ac:grpSpMk id="3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4035586065" sldId="271"/>
            <ac:grpSpMk id="56" creationId="{00000000-0000-0000-0000-000000000000}"/>
          </ac:grpSpMkLst>
        </pc:gr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4035586065" sldId="271"/>
            <ac:graphicFrameMk id="28" creationId="{00000000-0000-0000-0000-000000000000}"/>
          </ac:graphicFrameMkLst>
        </pc:graphicFrame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4035586065" sldId="271"/>
            <ac:picMk id="29" creationId="{00000000-0000-0000-0000-000000000000}"/>
          </ac:picMkLst>
        </pc:pic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4035586065" sldId="271"/>
            <ac:picMk id="59" creationId="{00000000-0000-0000-0000-000000000000}"/>
          </ac:picMkLst>
        </pc:pic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4035586065" sldId="271"/>
            <ac:picMk id="65" creationId="{00000000-0000-0000-0000-000000000000}"/>
          </ac:picMkLst>
        </pc:pic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30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60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61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70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71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72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95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96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100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101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102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103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104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105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106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4035586065" sldId="271"/>
            <ac:cxnSpMk id="107" creationId="{00000000-0000-0000-0000-000000000000}"/>
          </ac:cxnSpMkLst>
        </pc:cxnChg>
      </pc:sldChg>
      <pc:sldChg chg="modSp del">
        <pc:chgData name="Huan Nguyen" userId="7d7745dcf5ea0862" providerId="LiveId" clId="{A308D4F0-9A8A-4349-91FF-BA66CBB75CD9}" dt="2023-07-19T14:26:17.426" v="1269" actId="47"/>
        <pc:sldMkLst>
          <pc:docMk/>
          <pc:sldMk cId="2134706737" sldId="272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2134706737" sldId="272"/>
            <ac:spMk id="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134706737" sldId="272"/>
            <ac:spMk id="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134706737" sldId="272"/>
            <ac:spMk id="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134706737" sldId="272"/>
            <ac:spMk id="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134706737" sldId="272"/>
            <ac:spMk id="1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134706737" sldId="272"/>
            <ac:spMk id="1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134706737" sldId="272"/>
            <ac:spMk id="1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134706737" sldId="272"/>
            <ac:spMk id="1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134706737" sldId="272"/>
            <ac:spMk id="1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134706737" sldId="272"/>
            <ac:spMk id="2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134706737" sldId="272"/>
            <ac:spMk id="21" creationId="{00000000-0000-0000-0000-000000000000}"/>
          </ac:spMkLst>
        </pc:s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134706737" sldId="272"/>
            <ac:graphicFrameMk id="9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134706737" sldId="272"/>
            <ac:graphicFrameMk id="12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134706737" sldId="272"/>
            <ac:graphicFrameMk id="13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134706737" sldId="272"/>
            <ac:graphicFrameMk id="14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134706737" sldId="272"/>
            <ac:graphicFrameMk id="15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134706737" sldId="272"/>
            <ac:graphicFrameMk id="16" creationId="{00000000-0000-0000-0000-000000000000}"/>
          </ac:graphicFrameMkLst>
        </pc:graphicFrame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2134706737" sldId="272"/>
            <ac:picMk id="5" creationId="{00000000-0000-0000-0000-000000000000}"/>
          </ac:picMkLst>
        </pc:picChg>
      </pc:sldChg>
      <pc:sldChg chg="addSp delSp modSp mod delAnim modAnim">
        <pc:chgData name="Huan Nguyen" userId="7d7745dcf5ea0862" providerId="LiveId" clId="{A308D4F0-9A8A-4349-91FF-BA66CBB75CD9}" dt="2023-07-15T14:56:35.803" v="385"/>
        <pc:sldMkLst>
          <pc:docMk/>
          <pc:sldMk cId="3987389919" sldId="273"/>
        </pc:sldMkLst>
        <pc:spChg chg="del mod">
          <ac:chgData name="Huan Nguyen" userId="7d7745dcf5ea0862" providerId="LiveId" clId="{A308D4F0-9A8A-4349-91FF-BA66CBB75CD9}" dt="2023-07-15T12:09:28.147" v="8" actId="478"/>
          <ac:spMkLst>
            <pc:docMk/>
            <pc:sldMk cId="3987389919" sldId="273"/>
            <ac:spMk id="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987389919" sldId="273"/>
            <ac:spMk id="3" creationId="{00000000-0000-0000-0000-000000000000}"/>
          </ac:spMkLst>
        </pc:spChg>
        <pc:spChg chg="add mod">
          <ac:chgData name="Huan Nguyen" userId="7d7745dcf5ea0862" providerId="LiveId" clId="{A308D4F0-9A8A-4349-91FF-BA66CBB75CD9}" dt="2023-07-15T14:56:35.803" v="385"/>
          <ac:spMkLst>
            <pc:docMk/>
            <pc:sldMk cId="3987389919" sldId="273"/>
            <ac:spMk id="7" creationId="{AC02E7DB-5C96-3A17-6A9C-89C103F99378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987389919" sldId="273"/>
            <ac:spMk id="86020" creationId="{00000000-0000-0000-0000-000000000000}"/>
          </ac:spMkLst>
        </pc:spChg>
        <pc:graphicFrameChg chg="add del mod">
          <ac:chgData name="Huan Nguyen" userId="7d7745dcf5ea0862" providerId="LiveId" clId="{A308D4F0-9A8A-4349-91FF-BA66CBB75CD9}" dt="2023-07-15T12:09:01.744" v="7"/>
          <ac:graphicFrameMkLst>
            <pc:docMk/>
            <pc:sldMk cId="3987389919" sldId="273"/>
            <ac:graphicFrameMk id="4" creationId="{932920E4-2D36-7A33-4630-E5D7792B3234}"/>
          </ac:graphicFrameMkLst>
        </pc:graphicFrameChg>
        <pc:graphicFrameChg chg="add del mod">
          <ac:chgData name="Huan Nguyen" userId="7d7745dcf5ea0862" providerId="LiveId" clId="{A308D4F0-9A8A-4349-91FF-BA66CBB75CD9}" dt="2023-07-15T12:09:44.299" v="11"/>
          <ac:graphicFrameMkLst>
            <pc:docMk/>
            <pc:sldMk cId="3987389919" sldId="273"/>
            <ac:graphicFrameMk id="5" creationId="{8BC0B967-CCBD-16F3-DC0A-B278DD7B31EA}"/>
          </ac:graphicFrameMkLst>
        </pc:graphicFrame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3987389919" sldId="273"/>
            <ac:picMk id="18435" creationId="{00000000-0000-0000-0000-000000000000}"/>
          </ac:picMkLst>
        </pc:pic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3987389919" sldId="273"/>
            <ac:picMk id="18437" creationId="{00000000-0000-0000-0000-000000000000}"/>
          </ac:picMkLst>
        </pc:picChg>
      </pc:sldChg>
      <pc:sldChg chg="modSp del">
        <pc:chgData name="Huan Nguyen" userId="7d7745dcf5ea0862" providerId="LiveId" clId="{A308D4F0-9A8A-4349-91FF-BA66CBB75CD9}" dt="2023-07-19T14:26:31.003" v="1274" actId="47"/>
        <pc:sldMkLst>
          <pc:docMk/>
          <pc:sldMk cId="3120193051" sldId="274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1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1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2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2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2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2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120193051" sldId="274"/>
            <ac:spMk id="28" creationId="{00000000-0000-0000-0000-000000000000}"/>
          </ac:spMkLst>
        </pc:s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120193051" sldId="274"/>
            <ac:graphicFrameMk id="11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120193051" sldId="274"/>
            <ac:graphicFrameMk id="12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120193051" sldId="274"/>
            <ac:graphicFrameMk id="13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120193051" sldId="274"/>
            <ac:graphicFrameMk id="16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120193051" sldId="274"/>
            <ac:graphicFrameMk id="17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120193051" sldId="274"/>
            <ac:graphicFrameMk id="18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120193051" sldId="274"/>
            <ac:graphicFrameMk id="19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120193051" sldId="274"/>
            <ac:graphicFrameMk id="28677" creationId="{00000000-0000-0000-0000-000000000000}"/>
          </ac:graphicFrameMkLst>
        </pc:graphicFrame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3120193051" sldId="274"/>
            <ac:picMk id="6" creationId="{00000000-0000-0000-0000-000000000000}"/>
          </ac:picMkLst>
        </pc:pic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3120193051" sldId="274"/>
            <ac:cxnSpMk id="10" creationId="{00000000-0000-0000-0000-000000000000}"/>
          </ac:cxnSpMkLst>
        </pc:cxnChg>
      </pc:sldChg>
      <pc:sldChg chg="modSp add del">
        <pc:chgData name="Huan Nguyen" userId="7d7745dcf5ea0862" providerId="LiveId" clId="{A308D4F0-9A8A-4349-91FF-BA66CBB75CD9}" dt="2023-07-21T16:29:46.370" v="1686" actId="47"/>
        <pc:sldMkLst>
          <pc:docMk/>
          <pc:sldMk cId="3592765719" sldId="275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3592765719" sldId="275"/>
            <ac:spMk id="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92765719" sldId="275"/>
            <ac:spMk id="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3592765719" sldId="275"/>
            <ac:spMk id="9" creationId="{00000000-0000-0000-0000-000000000000}"/>
          </ac:spMkLst>
        </pc:s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592765719" sldId="275"/>
            <ac:graphicFrameMk id="28674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592765719" sldId="275"/>
            <ac:graphicFrameMk id="28675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592765719" sldId="275"/>
            <ac:graphicFrameMk id="28676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3592765719" sldId="275"/>
            <ac:graphicFrameMk id="28677" creationId="{00000000-0000-0000-0000-000000000000}"/>
          </ac:graphicFrameMkLst>
        </pc:graphicFrame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3592765719" sldId="275"/>
            <ac:picMk id="6" creationId="{00000000-0000-0000-0000-000000000000}"/>
          </ac:picMkLst>
        </pc:picChg>
      </pc:sldChg>
      <pc:sldChg chg="modSp del">
        <pc:chgData name="Huan Nguyen" userId="7d7745dcf5ea0862" providerId="LiveId" clId="{A308D4F0-9A8A-4349-91FF-BA66CBB75CD9}" dt="2023-07-19T14:22:25.899" v="1264" actId="47"/>
        <pc:sldMkLst>
          <pc:docMk/>
          <pc:sldMk cId="1050663567" sldId="276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1050663567" sldId="276"/>
            <ac:spMk id="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050663567" sldId="276"/>
            <ac:spMk id="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050663567" sldId="276"/>
            <ac:spMk id="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050663567" sldId="276"/>
            <ac:spMk id="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1050663567" sldId="276"/>
            <ac:spMk id="10" creationId="{00000000-0000-0000-0000-000000000000}"/>
          </ac:spMkLst>
        </pc:s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1050663567" sldId="276"/>
            <ac:graphicFrameMk id="29698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1050663567" sldId="276"/>
            <ac:graphicFrameMk id="29699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1050663567" sldId="276"/>
            <ac:graphicFrameMk id="29700" creationId="{00000000-0000-0000-0000-000000000000}"/>
          </ac:graphicFrameMkLst>
        </pc:graphicFrameChg>
      </pc:sldChg>
      <pc:sldChg chg="modSp add del modNotes">
        <pc:chgData name="Huan Nguyen" userId="7d7745dcf5ea0862" providerId="LiveId" clId="{A308D4F0-9A8A-4349-91FF-BA66CBB75CD9}" dt="2023-07-21T16:29:56.828" v="1689" actId="2696"/>
        <pc:sldMkLst>
          <pc:docMk/>
          <pc:sldMk cId="2977761940" sldId="279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3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3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3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3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3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4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4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4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4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5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5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5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6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6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6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6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6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78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7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81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8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8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8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8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9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10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2977761940" sldId="279"/>
            <ac:spMk id="110" creationId="{00000000-0000-0000-0000-000000000000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977761940" sldId="279"/>
            <ac:grpSpMk id="3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977761940" sldId="279"/>
            <ac:grpSpMk id="8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977761940" sldId="279"/>
            <ac:grpSpMk id="37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977761940" sldId="279"/>
            <ac:grpSpMk id="40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977761940" sldId="279"/>
            <ac:grpSpMk id="41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977761940" sldId="279"/>
            <ac:grpSpMk id="49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977761940" sldId="279"/>
            <ac:grpSpMk id="52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977761940" sldId="279"/>
            <ac:grpSpMk id="53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977761940" sldId="279"/>
            <ac:grpSpMk id="77" creationId="{00000000-0000-0000-0000-000000000000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2977761940" sldId="279"/>
            <ac:grpSpMk id="97" creationId="{00000000-0000-0000-0000-000000000000}"/>
          </ac:grpSpMkLst>
        </pc:gr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977761940" sldId="279"/>
            <ac:graphicFrameMk id="44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977761940" sldId="279"/>
            <ac:graphicFrameMk id="46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977761940" sldId="279"/>
            <ac:graphicFrameMk id="48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977761940" sldId="279"/>
            <ac:graphicFrameMk id="66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977761940" sldId="279"/>
            <ac:graphicFrameMk id="73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977761940" sldId="279"/>
            <ac:graphicFrameMk id="91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2977761940" sldId="279"/>
            <ac:graphicFrameMk id="92" creationId="{00000000-0000-0000-0000-000000000000}"/>
          </ac:graphicFrameMkLst>
        </pc:graphicFrame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2977761940" sldId="279"/>
            <ac:picMk id="65" creationId="{00000000-0000-0000-0000-000000000000}"/>
          </ac:picMkLst>
        </pc:pic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2977761940" sldId="279"/>
            <ac:picMk id="75" creationId="{00000000-0000-0000-0000-000000000000}"/>
          </ac:picMkLst>
        </pc:pic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2977761940" sldId="279"/>
            <ac:picMk id="93" creationId="{00000000-0000-0000-0000-000000000000}"/>
          </ac:picMkLst>
        </pc:pic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2977761940" sldId="279"/>
            <ac:cxnSpMk id="4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2977761940" sldId="279"/>
            <ac:cxnSpMk id="6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2977761940" sldId="279"/>
            <ac:cxnSpMk id="70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2977761940" sldId="279"/>
            <ac:cxnSpMk id="76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2977761940" sldId="279"/>
            <ac:cxnSpMk id="94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2977761940" sldId="279"/>
            <ac:cxnSpMk id="111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2977761940" sldId="279"/>
            <ac:cxnSpMk id="113" creationId="{00000000-0000-0000-0000-000000000000}"/>
          </ac:cxnSpMkLst>
        </pc:cxnChg>
      </pc:sldChg>
      <pc:sldChg chg="modSp add del">
        <pc:chgData name="Huan Nguyen" userId="7d7745dcf5ea0862" providerId="LiveId" clId="{A308D4F0-9A8A-4349-91FF-BA66CBB75CD9}" dt="2023-07-21T16:29:50.623" v="1687" actId="2696"/>
        <pc:sldMkLst>
          <pc:docMk/>
          <pc:sldMk cId="467719544" sldId="280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467719544" sldId="280"/>
            <ac:spMk id="17410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467719544" sldId="280"/>
            <ac:spMk id="17411" creationId="{00000000-0000-0000-0000-000000000000}"/>
          </ac:spMkLst>
        </pc:spChg>
      </pc:sldChg>
      <pc:sldChg chg="modSp add del modNotes">
        <pc:chgData name="Huan Nguyen" userId="7d7745dcf5ea0862" providerId="LiveId" clId="{A308D4F0-9A8A-4349-91FF-BA66CBB75CD9}" dt="2023-07-19T14:26:10.654" v="1267" actId="47"/>
        <pc:sldMkLst>
          <pc:docMk/>
          <pc:sldMk cId="705792450" sldId="281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705792450" sldId="281"/>
            <ac:spMk id="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705792450" sldId="281"/>
            <ac:spMk id="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705792450" sldId="281"/>
            <ac:spMk id="1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705792450" sldId="281"/>
            <ac:spMk id="17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705792450" sldId="281"/>
            <ac:spMk id="19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705792450" sldId="281"/>
            <ac:spMk id="20" creationId="{00000000-0000-0000-0000-000000000000}"/>
          </ac:spMkLst>
        </pc:s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705792450" sldId="281"/>
            <ac:graphicFrameMk id="7" creationId="{00000000-0000-0000-0000-000000000000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705792450" sldId="281"/>
            <ac:graphicFrameMk id="13" creationId="{00000000-0000-0000-0000-000000000000}"/>
          </ac:graphicFrameMkLst>
        </pc:graphicFrame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705792450" sldId="281"/>
            <ac:picMk id="6" creationId="{00000000-0000-0000-0000-000000000000}"/>
          </ac:picMkLst>
        </pc:picChg>
        <pc:picChg chg="mod">
          <ac:chgData name="Huan Nguyen" userId="7d7745dcf5ea0862" providerId="LiveId" clId="{A308D4F0-9A8A-4349-91FF-BA66CBB75CD9}" dt="2023-07-15T14:56:35.803" v="385"/>
          <ac:picMkLst>
            <pc:docMk/>
            <pc:sldMk cId="705792450" sldId="281"/>
            <ac:picMk id="21" creationId="{00000000-0000-0000-0000-000000000000}"/>
          </ac:picMkLst>
        </pc:pic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705792450" sldId="281"/>
            <ac:cxnSpMk id="8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705792450" sldId="281"/>
            <ac:cxnSpMk id="10" creationId="{00000000-0000-0000-0000-000000000000}"/>
          </ac:cxnSpMkLst>
        </pc:cxnChg>
        <pc:cxnChg chg="mod">
          <ac:chgData name="Huan Nguyen" userId="7d7745dcf5ea0862" providerId="LiveId" clId="{A308D4F0-9A8A-4349-91FF-BA66CBB75CD9}" dt="2023-07-15T14:56:35.803" v="385"/>
          <ac:cxnSpMkLst>
            <pc:docMk/>
            <pc:sldMk cId="705792450" sldId="281"/>
            <ac:cxnSpMk id="18" creationId="{00000000-0000-0000-0000-000000000000}"/>
          </ac:cxnSpMkLst>
        </pc:cxnChg>
      </pc:sldChg>
      <pc:sldChg chg="modSp del ord">
        <pc:chgData name="Huan Nguyen" userId="7d7745dcf5ea0862" providerId="LiveId" clId="{A308D4F0-9A8A-4349-91FF-BA66CBB75CD9}" dt="2023-07-15T14:59:39.207" v="391" actId="2696"/>
        <pc:sldMkLst>
          <pc:docMk/>
          <pc:sldMk cId="0" sldId="306"/>
        </pc:sldMkLst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01" creationId="{07136C95-A4B7-FF4F-CDB6-95A944408CEE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10" creationId="{591A0DEC-98F3-CFD5-EF35-E119FE7833EE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11" creationId="{EACC5746-2AD9-B05B-1B5C-49E99DE144DF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12" creationId="{1A0AC18F-B2F2-E132-F8F0-82B7BC361334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13" creationId="{1CEBE5AC-E9BD-627E-58E7-6E475252F41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14" creationId="{77B6DEF3-6644-1C2F-F70A-EA26A531DB24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15" creationId="{CE229A9A-3AAD-547D-474C-59EC799D26E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16" creationId="{B67C4CBD-7878-19ED-BF57-572BBA81101E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17" creationId="{676AD9F7-3E65-5CF2-538A-EDF875040E48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18" creationId="{CF3156BC-29F2-03CA-2F8F-37F26965FD66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19" creationId="{538CCCAF-5DC9-1A69-EF9A-28B3F6D2A5CB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20" creationId="{C238020F-D92F-69AA-BFFF-F72B1B30131C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21" creationId="{5262EC29-FCF8-D3DE-6B66-9079F4E818A3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22" creationId="{B3B22F89-1BE3-32E6-2A73-B3A1D65C3597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23" creationId="{92ADBF3F-37AF-CA50-DCC8-E12EAC7B67AD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24" creationId="{2A0F44BA-B187-4CDC-FC41-7957D0962BA9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4125" creationId="{644A1950-120C-A1C8-0AEC-DBC8311003EB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188421" creationId="{E7FED3AE-62E3-F0E7-3903-60F6695799F2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188422" creationId="{EE5F7A1C-7346-3C21-DDC3-4D7EA3C05E82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188425" creationId="{EB0B2FAF-4F96-5D9F-5CDD-C5EA7C07C144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k cId="0" sldId="306"/>
            <ac:spMk id="188426" creationId="{6B64E9EE-2DF2-2E36-CABA-A6AEAD236C98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0" sldId="306"/>
            <ac:grpSpMk id="2" creationId="{FE71231F-936C-B22A-869A-A7C638AECEB2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0" sldId="306"/>
            <ac:grpSpMk id="3" creationId="{DAEBF4AE-7143-FC2F-A422-A012ADBEEB17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k cId="0" sldId="306"/>
            <ac:grpSpMk id="4" creationId="{32C74E6C-F5D4-8590-6D56-DE32577BF936}"/>
          </ac:grpSpMkLst>
        </pc:grp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0" sldId="306"/>
            <ac:graphicFrameMk id="188423" creationId="{D1F1BA0E-2518-F3EC-D446-56621568809B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0" sldId="306"/>
            <ac:graphicFrameMk id="188424" creationId="{B2F353FA-A025-575C-2FC4-98CE001BD115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0" sldId="306"/>
            <ac:graphicFrameMk id="188429" creationId="{5021A703-4653-9A42-6B6B-017CD0940F99}"/>
          </ac:graphicFrameMkLst>
        </pc:graphicFrameChg>
        <pc:graphicFrameChg chg="mod">
          <ac:chgData name="Huan Nguyen" userId="7d7745dcf5ea0862" providerId="LiveId" clId="{A308D4F0-9A8A-4349-91FF-BA66CBB75CD9}" dt="2023-07-15T14:56:35.803" v="385"/>
          <ac:graphicFrameMkLst>
            <pc:docMk/>
            <pc:sldMk cId="0" sldId="306"/>
            <ac:graphicFrameMk id="188430" creationId="{F96CD609-920B-E8C1-237D-58796D5C7E82}"/>
          </ac:graphicFrameMkLst>
        </pc:graphicFrameChg>
      </pc:sldChg>
      <pc:sldChg chg="addSp delSp modSp mod delAnim modAnim">
        <pc:chgData name="Huan Nguyen" userId="7d7745dcf5ea0862" providerId="LiveId" clId="{A308D4F0-9A8A-4349-91FF-BA66CBB75CD9}" dt="2023-07-15T15:15:20.334" v="483" actId="207"/>
        <pc:sldMkLst>
          <pc:docMk/>
          <pc:sldMk cId="0" sldId="307"/>
        </pc:sldMkLst>
        <pc:spChg chg="add mod">
          <ac:chgData name="Huan Nguyen" userId="7d7745dcf5ea0862" providerId="LiveId" clId="{A308D4F0-9A8A-4349-91FF-BA66CBB75CD9}" dt="2023-07-15T15:15:20.334" v="483" actId="207"/>
          <ac:spMkLst>
            <pc:docMk/>
            <pc:sldMk cId="0" sldId="307"/>
            <ac:spMk id="6" creationId="{A4E96B30-3B58-88BD-CE59-C83CBF20871C}"/>
          </ac:spMkLst>
        </pc:spChg>
        <pc:spChg chg="add del mod">
          <ac:chgData name="Huan Nguyen" userId="7d7745dcf5ea0862" providerId="LiveId" clId="{A308D4F0-9A8A-4349-91FF-BA66CBB75CD9}" dt="2023-07-15T15:04:06.093" v="422" actId="478"/>
          <ac:spMkLst>
            <pc:docMk/>
            <pc:sldMk cId="0" sldId="307"/>
            <ac:spMk id="8" creationId="{6A676329-A161-7024-D986-28D16F119CC3}"/>
          </ac:spMkLst>
        </pc:spChg>
        <pc:spChg chg="add del mod">
          <ac:chgData name="Huan Nguyen" userId="7d7745dcf5ea0862" providerId="LiveId" clId="{A308D4F0-9A8A-4349-91FF-BA66CBB75CD9}" dt="2023-07-15T15:04:14.456" v="424" actId="478"/>
          <ac:spMkLst>
            <pc:docMk/>
            <pc:sldMk cId="0" sldId="307"/>
            <ac:spMk id="10" creationId="{E9C5B5B2-E4AE-D5B7-FAFE-C12FEE6B5357}"/>
          </ac:spMkLst>
        </pc:spChg>
        <pc:spChg chg="add mod">
          <ac:chgData name="Huan Nguyen" userId="7d7745dcf5ea0862" providerId="LiveId" clId="{A308D4F0-9A8A-4349-91FF-BA66CBB75CD9}" dt="2023-07-15T15:10:13.573" v="458" actId="1076"/>
          <ac:spMkLst>
            <pc:docMk/>
            <pc:sldMk cId="0" sldId="307"/>
            <ac:spMk id="11" creationId="{9C7C15DD-4E55-AC32-41A8-841DC791C1C8}"/>
          </ac:spMkLst>
        </pc:spChg>
        <pc:spChg chg="del">
          <ac:chgData name="Huan Nguyen" userId="7d7745dcf5ea0862" providerId="LiveId" clId="{A308D4F0-9A8A-4349-91FF-BA66CBB75CD9}" dt="2023-07-15T15:04:26.540" v="426" actId="478"/>
          <ac:spMkLst>
            <pc:docMk/>
            <pc:sldMk cId="0" sldId="307"/>
            <ac:spMk id="4101" creationId="{07136C95-A4B7-FF4F-CDB6-95A944408CEE}"/>
          </ac:spMkLst>
        </pc:spChg>
        <pc:spChg chg="add del mod">
          <ac:chgData name="Huan Nguyen" userId="7d7745dcf5ea0862" providerId="LiveId" clId="{A308D4F0-9A8A-4349-91FF-BA66CBB75CD9}" dt="2023-07-15T15:02:04.328" v="411" actId="478"/>
          <ac:spMkLst>
            <pc:docMk/>
            <pc:sldMk cId="0" sldId="307"/>
            <ac:spMk id="4111" creationId="{EACC5746-2AD9-B05B-1B5C-49E99DE144DF}"/>
          </ac:spMkLst>
        </pc:spChg>
        <pc:spChg chg="mod">
          <ac:chgData name="Huan Nguyen" userId="7d7745dcf5ea0862" providerId="LiveId" clId="{A308D4F0-9A8A-4349-91FF-BA66CBB75CD9}" dt="2023-07-15T15:06:13.705" v="440" actId="6549"/>
          <ac:spMkLst>
            <pc:docMk/>
            <pc:sldMk cId="0" sldId="307"/>
            <ac:spMk id="188421" creationId="{E7FED3AE-62E3-F0E7-3903-60F6695799F2}"/>
          </ac:spMkLst>
        </pc:spChg>
        <pc:spChg chg="del">
          <ac:chgData name="Huan Nguyen" userId="7d7745dcf5ea0862" providerId="LiveId" clId="{A308D4F0-9A8A-4349-91FF-BA66CBB75CD9}" dt="2023-07-15T15:04:18.541" v="425" actId="478"/>
          <ac:spMkLst>
            <pc:docMk/>
            <pc:sldMk cId="0" sldId="307"/>
            <ac:spMk id="188422" creationId="{EE5F7A1C-7346-3C21-DDC3-4D7EA3C05E82}"/>
          </ac:spMkLst>
        </pc:spChg>
        <pc:graphicFrameChg chg="add del mod">
          <ac:chgData name="Huan Nguyen" userId="7d7745dcf5ea0862" providerId="LiveId" clId="{A308D4F0-9A8A-4349-91FF-BA66CBB75CD9}" dt="2023-07-15T15:00:56.970" v="399"/>
          <ac:graphicFrameMkLst>
            <pc:docMk/>
            <pc:sldMk cId="0" sldId="307"/>
            <ac:graphicFrameMk id="4" creationId="{028E980A-13E6-4BEE-8AC1-D6AF760B255B}"/>
          </ac:graphicFrameMkLst>
        </pc:graphicFrameChg>
        <pc:graphicFrameChg chg="mod">
          <ac:chgData name="Huan Nguyen" userId="7d7745dcf5ea0862" providerId="LiveId" clId="{A308D4F0-9A8A-4349-91FF-BA66CBB75CD9}" dt="2023-07-15T15:07:52.940" v="454" actId="1076"/>
          <ac:graphicFrameMkLst>
            <pc:docMk/>
            <pc:sldMk cId="0" sldId="307"/>
            <ac:graphicFrameMk id="188423" creationId="{D1F1BA0E-2518-F3EC-D446-56621568809B}"/>
          </ac:graphicFrameMkLst>
        </pc:graphicFrameChg>
        <pc:graphicFrameChg chg="mod ord">
          <ac:chgData name="Huan Nguyen" userId="7d7745dcf5ea0862" providerId="LiveId" clId="{A308D4F0-9A8A-4349-91FF-BA66CBB75CD9}" dt="2023-07-15T15:07:58.317" v="455" actId="1076"/>
          <ac:graphicFrameMkLst>
            <pc:docMk/>
            <pc:sldMk cId="0" sldId="307"/>
            <ac:graphicFrameMk id="188424" creationId="{B2F353FA-A025-575C-2FC4-98CE001BD115}"/>
          </ac:graphicFrameMkLst>
        </pc:graphicFrameChg>
        <pc:graphicFrameChg chg="del">
          <ac:chgData name="Huan Nguyen" userId="7d7745dcf5ea0862" providerId="LiveId" clId="{A308D4F0-9A8A-4349-91FF-BA66CBB75CD9}" dt="2023-07-15T15:04:11.274" v="423" actId="478"/>
          <ac:graphicFrameMkLst>
            <pc:docMk/>
            <pc:sldMk cId="0" sldId="307"/>
            <ac:graphicFrameMk id="188429" creationId="{5021A703-4653-9A42-6B6B-017CD0940F99}"/>
          </ac:graphicFrameMkLst>
        </pc:graphicFrameChg>
        <pc:graphicFrameChg chg="del">
          <ac:chgData name="Huan Nguyen" userId="7d7745dcf5ea0862" providerId="LiveId" clId="{A308D4F0-9A8A-4349-91FF-BA66CBB75CD9}" dt="2023-07-15T15:04:02.219" v="421" actId="478"/>
          <ac:graphicFrameMkLst>
            <pc:docMk/>
            <pc:sldMk cId="0" sldId="307"/>
            <ac:graphicFrameMk id="188430" creationId="{F96CD609-920B-E8C1-237D-58796D5C7E82}"/>
          </ac:graphicFrameMkLst>
        </pc:graphicFrameChg>
      </pc:sldChg>
      <pc:sldChg chg="add del setBg">
        <pc:chgData name="Huan Nguyen" userId="7d7745dcf5ea0862" providerId="LiveId" clId="{A308D4F0-9A8A-4349-91FF-BA66CBB75CD9}" dt="2023-07-15T14:57:34.279" v="390"/>
        <pc:sldMkLst>
          <pc:docMk/>
          <pc:sldMk cId="3279217186" sldId="307"/>
        </pc:sldMkLst>
      </pc:sldChg>
      <pc:sldChg chg="del">
        <pc:chgData name="Huan Nguyen" userId="7d7745dcf5ea0862" providerId="LiveId" clId="{A308D4F0-9A8A-4349-91FF-BA66CBB75CD9}" dt="2023-07-15T15:13:03.648" v="471" actId="2696"/>
        <pc:sldMkLst>
          <pc:docMk/>
          <pc:sldMk cId="0" sldId="308"/>
        </pc:sldMkLst>
      </pc:sldChg>
      <pc:sldChg chg="addSp delSp modSp add mod modAnim">
        <pc:chgData name="Huan Nguyen" userId="7d7745dcf5ea0862" providerId="LiveId" clId="{A308D4F0-9A8A-4349-91FF-BA66CBB75CD9}" dt="2023-07-15T15:12:01.817" v="470" actId="1076"/>
        <pc:sldMkLst>
          <pc:docMk/>
          <pc:sldMk cId="3387217892" sldId="309"/>
        </pc:sldMkLst>
        <pc:spChg chg="add del mod">
          <ac:chgData name="Huan Nguyen" userId="7d7745dcf5ea0862" providerId="LiveId" clId="{A308D4F0-9A8A-4349-91FF-BA66CBB75CD9}" dt="2023-07-15T15:10:53.181" v="462" actId="478"/>
          <ac:spMkLst>
            <pc:docMk/>
            <pc:sldMk cId="3387217892" sldId="309"/>
            <ac:spMk id="4" creationId="{155E0102-F658-05BD-6DD2-8EFE49ADB282}"/>
          </ac:spMkLst>
        </pc:spChg>
        <pc:spChg chg="add del mod">
          <ac:chgData name="Huan Nguyen" userId="7d7745dcf5ea0862" providerId="LiveId" clId="{A308D4F0-9A8A-4349-91FF-BA66CBB75CD9}" dt="2023-07-15T15:10:49.058" v="461" actId="478"/>
          <ac:spMkLst>
            <pc:docMk/>
            <pc:sldMk cId="3387217892" sldId="309"/>
            <ac:spMk id="5" creationId="{C4C06E4F-A5E0-A619-0CAF-0A72777BC405}"/>
          </ac:spMkLst>
        </pc:spChg>
        <pc:spChg chg="add mod">
          <ac:chgData name="Huan Nguyen" userId="7d7745dcf5ea0862" providerId="LiveId" clId="{A308D4F0-9A8A-4349-91FF-BA66CBB75CD9}" dt="2023-07-15T15:11:30.881" v="465" actId="1076"/>
          <ac:spMkLst>
            <pc:docMk/>
            <pc:sldMk cId="3387217892" sldId="309"/>
            <ac:spMk id="7" creationId="{D15FE41F-A85E-CFBD-9FD1-296A93E32BCF}"/>
          </ac:spMkLst>
        </pc:spChg>
        <pc:spChg chg="mod">
          <ac:chgData name="Huan Nguyen" userId="7d7745dcf5ea0862" providerId="LiveId" clId="{A308D4F0-9A8A-4349-91FF-BA66CBB75CD9}" dt="2023-07-15T15:12:01.817" v="470" actId="1076"/>
          <ac:spMkLst>
            <pc:docMk/>
            <pc:sldMk cId="3387217892" sldId="309"/>
            <ac:spMk id="9" creationId="{DB92F352-A7B0-22E5-3E13-4125B0139BB0}"/>
          </ac:spMkLst>
        </pc:spChg>
        <pc:spChg chg="mod">
          <ac:chgData name="Huan Nguyen" userId="7d7745dcf5ea0862" providerId="LiveId" clId="{A308D4F0-9A8A-4349-91FF-BA66CBB75CD9}" dt="2023-07-15T15:12:01.817" v="470" actId="1076"/>
          <ac:spMkLst>
            <pc:docMk/>
            <pc:sldMk cId="3387217892" sldId="309"/>
            <ac:spMk id="10" creationId="{1B2EB031-EB4A-39BF-5FE2-9D1940964B3A}"/>
          </ac:spMkLst>
        </pc:spChg>
        <pc:spChg chg="mod">
          <ac:chgData name="Huan Nguyen" userId="7d7745dcf5ea0862" providerId="LiveId" clId="{A308D4F0-9A8A-4349-91FF-BA66CBB75CD9}" dt="2023-07-15T15:10:59.291" v="463" actId="1076"/>
          <ac:spMkLst>
            <pc:docMk/>
            <pc:sldMk cId="3387217892" sldId="309"/>
            <ac:spMk id="11" creationId="{9C7C15DD-4E55-AC32-41A8-841DC791C1C8}"/>
          </ac:spMkLst>
        </pc:spChg>
        <pc:spChg chg="mod">
          <ac:chgData name="Huan Nguyen" userId="7d7745dcf5ea0862" providerId="LiveId" clId="{A308D4F0-9A8A-4349-91FF-BA66CBB75CD9}" dt="2023-07-15T15:12:01.817" v="470" actId="1076"/>
          <ac:spMkLst>
            <pc:docMk/>
            <pc:sldMk cId="3387217892" sldId="309"/>
            <ac:spMk id="12" creationId="{5C891A86-88D3-5496-668E-07607EC87DF4}"/>
          </ac:spMkLst>
        </pc:spChg>
        <pc:spChg chg="del">
          <ac:chgData name="Huan Nguyen" userId="7d7745dcf5ea0862" providerId="LiveId" clId="{A308D4F0-9A8A-4349-91FF-BA66CBB75CD9}" dt="2023-07-15T15:10:45.706" v="460" actId="478"/>
          <ac:spMkLst>
            <pc:docMk/>
            <pc:sldMk cId="3387217892" sldId="309"/>
            <ac:spMk id="188421" creationId="{E7FED3AE-62E3-F0E7-3903-60F6695799F2}"/>
          </ac:spMkLst>
        </pc:spChg>
        <pc:grpChg chg="add mod">
          <ac:chgData name="Huan Nguyen" userId="7d7745dcf5ea0862" providerId="LiveId" clId="{A308D4F0-9A8A-4349-91FF-BA66CBB75CD9}" dt="2023-07-15T15:12:01.817" v="470" actId="1076"/>
          <ac:grpSpMkLst>
            <pc:docMk/>
            <pc:sldMk cId="3387217892" sldId="309"/>
            <ac:grpSpMk id="8" creationId="{0E5E9036-8099-4CAC-4E63-F01861FD0DBB}"/>
          </ac:grpSpMkLst>
        </pc:grpChg>
        <pc:graphicFrameChg chg="del">
          <ac:chgData name="Huan Nguyen" userId="7d7745dcf5ea0862" providerId="LiveId" clId="{A308D4F0-9A8A-4349-91FF-BA66CBB75CD9}" dt="2023-07-15T15:10:45.706" v="460" actId="478"/>
          <ac:graphicFrameMkLst>
            <pc:docMk/>
            <pc:sldMk cId="3387217892" sldId="309"/>
            <ac:graphicFrameMk id="188423" creationId="{D1F1BA0E-2518-F3EC-D446-56621568809B}"/>
          </ac:graphicFrameMkLst>
        </pc:graphicFrameChg>
        <pc:graphicFrameChg chg="del">
          <ac:chgData name="Huan Nguyen" userId="7d7745dcf5ea0862" providerId="LiveId" clId="{A308D4F0-9A8A-4349-91FF-BA66CBB75CD9}" dt="2023-07-15T15:10:45.706" v="460" actId="478"/>
          <ac:graphicFrameMkLst>
            <pc:docMk/>
            <pc:sldMk cId="3387217892" sldId="309"/>
            <ac:graphicFrameMk id="188424" creationId="{B2F353FA-A025-575C-2FC4-98CE001BD115}"/>
          </ac:graphicFrameMkLst>
        </pc:graphicFrameChg>
      </pc:sldChg>
      <pc:sldChg chg="addSp delSp modSp mod modAnim">
        <pc:chgData name="Huan Nguyen" userId="7d7745dcf5ea0862" providerId="LiveId" clId="{A308D4F0-9A8A-4349-91FF-BA66CBB75CD9}" dt="2023-07-19T13:14:59.023" v="967" actId="478"/>
        <pc:sldMkLst>
          <pc:docMk/>
          <pc:sldMk cId="0" sldId="310"/>
        </pc:sldMkLst>
        <pc:spChg chg="mod">
          <ac:chgData name="Huan Nguyen" userId="7d7745dcf5ea0862" providerId="LiveId" clId="{A308D4F0-9A8A-4349-91FF-BA66CBB75CD9}" dt="2023-07-15T15:15:07.868" v="482" actId="1076"/>
          <ac:spMkLst>
            <pc:docMk/>
            <pc:sldMk cId="0" sldId="310"/>
            <ac:spMk id="8199" creationId="{1BDA9EEC-3B05-A637-69A3-E4F78078104F}"/>
          </ac:spMkLst>
        </pc:spChg>
        <pc:spChg chg="mod">
          <ac:chgData name="Huan Nguyen" userId="7d7745dcf5ea0862" providerId="LiveId" clId="{A308D4F0-9A8A-4349-91FF-BA66CBB75CD9}" dt="2023-07-15T15:15:07.868" v="482" actId="1076"/>
          <ac:spMkLst>
            <pc:docMk/>
            <pc:sldMk cId="0" sldId="310"/>
            <ac:spMk id="8200" creationId="{ADD23B2B-0007-F734-945E-075195CCA3CB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02" creationId="{8CAE14A2-D3F7-9A3B-6904-E8323FB5DBB5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03" creationId="{D8F1A590-83D3-DC68-973C-ABB2428E064A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04" creationId="{17D557CD-90B5-E8BD-2E3B-28D5C40A04C1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05" creationId="{FE574E8F-1869-5DA5-2897-A8B70594823E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06" creationId="{3896DC8F-1F3C-5291-6F93-CC6F62ECC419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07" creationId="{60D35655-00F5-0769-1B67-7AC20CBEB055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08" creationId="{9DA217FA-8F1E-D715-9457-B0A3F07413E4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09" creationId="{D7134D39-2082-9CC2-5DB3-901F9AA72468}"/>
          </ac:spMkLst>
        </pc:spChg>
        <pc:spChg chg="mod">
          <ac:chgData name="Huan Nguyen" userId="7d7745dcf5ea0862" providerId="LiveId" clId="{A308D4F0-9A8A-4349-91FF-BA66CBB75CD9}" dt="2023-07-16T06:02:35.501" v="593" actId="1038"/>
          <ac:spMkLst>
            <pc:docMk/>
            <pc:sldMk cId="0" sldId="310"/>
            <ac:spMk id="8210" creationId="{2EEECA42-91E3-2B47-3D76-E31B7A8E0424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11" creationId="{ECA0EF85-292F-C50B-4BC1-55FA6561F114}"/>
          </ac:spMkLst>
        </pc:spChg>
        <pc:spChg chg="del mod">
          <ac:chgData name="Huan Nguyen" userId="7d7745dcf5ea0862" providerId="LiveId" clId="{A308D4F0-9A8A-4349-91FF-BA66CBB75CD9}" dt="2023-07-15T15:25:23.383" v="573" actId="478"/>
          <ac:spMkLst>
            <pc:docMk/>
            <pc:sldMk cId="0" sldId="310"/>
            <ac:spMk id="8212" creationId="{B88159B6-6714-85AD-1996-87B37E63FC15}"/>
          </ac:spMkLst>
        </pc:spChg>
        <pc:spChg chg="del mod">
          <ac:chgData name="Huan Nguyen" userId="7d7745dcf5ea0862" providerId="LiveId" clId="{A308D4F0-9A8A-4349-91FF-BA66CBB75CD9}" dt="2023-07-15T15:24:49.914" v="563" actId="478"/>
          <ac:spMkLst>
            <pc:docMk/>
            <pc:sldMk cId="0" sldId="310"/>
            <ac:spMk id="8213" creationId="{324753B4-49C9-46CE-002D-7F5497D480D9}"/>
          </ac:spMkLst>
        </pc:spChg>
        <pc:spChg chg="mod">
          <ac:chgData name="Huan Nguyen" userId="7d7745dcf5ea0862" providerId="LiveId" clId="{A308D4F0-9A8A-4349-91FF-BA66CBB75CD9}" dt="2023-07-16T06:02:16.582" v="590" actId="20577"/>
          <ac:spMkLst>
            <pc:docMk/>
            <pc:sldMk cId="0" sldId="310"/>
            <ac:spMk id="8214" creationId="{036F0F5F-95B9-5F05-42E0-CAFAD8918265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15" creationId="{9E21F847-7C63-2816-1024-E528857E3A28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16" creationId="{1222801F-D57C-3B3F-FA4A-EBB9A1775679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17" creationId="{75D8C7BC-F08B-32E1-6650-0E4A44AA536E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18" creationId="{6063B849-7181-1B2E-2404-3FF7AC6F1C92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19" creationId="{9DCEC768-BEEB-78B5-7DA2-C12E516A88B3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20" creationId="{7FE64263-DF59-7D44-2122-4E2CECB5CFE0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21" creationId="{A17A1930-8E8F-FDDF-B7D9-71DF6A7AD6C2}"/>
          </ac:spMkLst>
        </pc:spChg>
        <pc:spChg chg="del mod">
          <ac:chgData name="Huan Nguyen" userId="7d7745dcf5ea0862" providerId="LiveId" clId="{A308D4F0-9A8A-4349-91FF-BA66CBB75CD9}" dt="2023-07-15T15:23:24.748" v="558" actId="478"/>
          <ac:spMkLst>
            <pc:docMk/>
            <pc:sldMk cId="0" sldId="310"/>
            <ac:spMk id="8222" creationId="{755AC0E6-D1AE-A6C8-0D31-E1D8B2F7A97A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23" creationId="{08D701E6-A991-ED37-6E4E-58C11B772CC0}"/>
          </ac:spMkLst>
        </pc:spChg>
        <pc:spChg chg="del">
          <ac:chgData name="Huan Nguyen" userId="7d7745dcf5ea0862" providerId="LiveId" clId="{A308D4F0-9A8A-4349-91FF-BA66CBB75CD9}" dt="2023-07-15T15:23:06.639" v="553" actId="478"/>
          <ac:spMkLst>
            <pc:docMk/>
            <pc:sldMk cId="0" sldId="310"/>
            <ac:spMk id="8224" creationId="{3570E493-E782-9543-CFE8-989ACE7AFE44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25" creationId="{12A4569A-F682-80F8-A361-61A468AA2A5F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26" creationId="{88AEE165-02B0-7B7A-6577-7E83B849B14A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27" creationId="{2DD27C8B-2613-2F47-2025-884579249208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28" creationId="{9A6CD306-26A4-7721-B837-EC6D21311A2C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29" creationId="{A789BA07-FB5D-4BC9-3836-E3F65E55DB01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30" creationId="{F1505DCB-6993-0AD1-C4AD-9544FB38C130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31" creationId="{907C984B-4F79-0653-8CF1-3B4B34D1A397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32" creationId="{445B1F41-5EFD-9E2A-B038-36D28596197E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33" creationId="{A1EF3C95-D99A-9E3C-E5F0-CF7B56B9F128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34" creationId="{D1386963-5783-3A50-317D-97007A559DC2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35" creationId="{05382603-7A0E-9B64-5F00-CD6E130841A0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36" creationId="{17AC9D92-E68B-7231-73F1-40D558F78FA4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37" creationId="{7860B73F-E707-1666-B47B-849D5F51D90C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38" creationId="{9CD64ED4-B863-AA72-1699-25C61842F338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39" creationId="{B524A19B-EE4E-C93F-FA3F-246D56719A72}"/>
          </ac:spMkLst>
        </pc:spChg>
        <pc:spChg chg="mod">
          <ac:chgData name="Huan Nguyen" userId="7d7745dcf5ea0862" providerId="LiveId" clId="{A308D4F0-9A8A-4349-91FF-BA66CBB75CD9}" dt="2023-07-16T06:02:14.538" v="589" actId="1076"/>
          <ac:spMkLst>
            <pc:docMk/>
            <pc:sldMk cId="0" sldId="310"/>
            <ac:spMk id="8240" creationId="{9E3E6D9F-22D3-5894-1ADE-232C48F64DC7}"/>
          </ac:spMkLst>
        </pc:spChg>
        <pc:spChg chg="mod">
          <ac:chgData name="Huan Nguyen" userId="7d7745dcf5ea0862" providerId="LiveId" clId="{A308D4F0-9A8A-4349-91FF-BA66CBB75CD9}" dt="2023-07-15T15:22:09.574" v="537" actId="20577"/>
          <ac:spMkLst>
            <pc:docMk/>
            <pc:sldMk cId="0" sldId="310"/>
            <ac:spMk id="8244" creationId="{E9B3BC28-C6E0-EE2D-66B5-D1F509CB4C9A}"/>
          </ac:spMkLst>
        </pc:spChg>
        <pc:spChg chg="mod">
          <ac:chgData name="Huan Nguyen" userId="7d7745dcf5ea0862" providerId="LiveId" clId="{A308D4F0-9A8A-4349-91FF-BA66CBB75CD9}" dt="2023-07-15T15:22:15.604" v="539" actId="20577"/>
          <ac:spMkLst>
            <pc:docMk/>
            <pc:sldMk cId="0" sldId="310"/>
            <ac:spMk id="8246" creationId="{CA28208F-EAB8-7847-F1EE-51E41D476BED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50" creationId="{70CFDCAA-F10B-5B1B-BD18-84DFC4D8F6B6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51" creationId="{1FF631E7-D604-8F31-6F80-1CAB6290628B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52" creationId="{3A1B77A5-BB39-733A-D61A-8F7746E65F5D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53" creationId="{1FF612DC-E513-910D-3393-B2566FA6B35A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54" creationId="{D1D13E82-20B6-3944-DD43-33D585C592BB}"/>
          </ac:spMkLst>
        </pc:spChg>
        <pc:spChg chg="mod">
          <ac:chgData name="Huan Nguyen" userId="7d7745dcf5ea0862" providerId="LiveId" clId="{A308D4F0-9A8A-4349-91FF-BA66CBB75CD9}" dt="2023-07-15T15:20:45.754" v="518" actId="20577"/>
          <ac:spMkLst>
            <pc:docMk/>
            <pc:sldMk cId="0" sldId="310"/>
            <ac:spMk id="8255" creationId="{8C7D4301-4210-AB36-38DD-1B2677E08B63}"/>
          </ac:spMkLst>
        </pc:spChg>
        <pc:spChg chg="mod">
          <ac:chgData name="Huan Nguyen" userId="7d7745dcf5ea0862" providerId="LiveId" clId="{A308D4F0-9A8A-4349-91FF-BA66CBB75CD9}" dt="2023-07-15T15:20:40.987" v="517" actId="20577"/>
          <ac:spMkLst>
            <pc:docMk/>
            <pc:sldMk cId="0" sldId="310"/>
            <ac:spMk id="8256" creationId="{30A4ED60-9FDC-8502-9BBA-8275143BEBB5}"/>
          </ac:spMkLst>
        </pc:spChg>
        <pc:spChg chg="mod">
          <ac:chgData name="Huan Nguyen" userId="7d7745dcf5ea0862" providerId="LiveId" clId="{A308D4F0-9A8A-4349-91FF-BA66CBB75CD9}" dt="2023-07-15T15:21:00.464" v="520" actId="20577"/>
          <ac:spMkLst>
            <pc:docMk/>
            <pc:sldMk cId="0" sldId="310"/>
            <ac:spMk id="8257" creationId="{E78C7E50-4863-710D-E7F6-32A5DC5F2EAA}"/>
          </ac:spMkLst>
        </pc:spChg>
        <pc:spChg chg="mod">
          <ac:chgData name="Huan Nguyen" userId="7d7745dcf5ea0862" providerId="LiveId" clId="{A308D4F0-9A8A-4349-91FF-BA66CBB75CD9}" dt="2023-07-15T15:20:52.229" v="519" actId="20577"/>
          <ac:spMkLst>
            <pc:docMk/>
            <pc:sldMk cId="0" sldId="310"/>
            <ac:spMk id="8258" creationId="{B37CE3DA-E1AE-DED9-70C9-E8B778423EAC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59" creationId="{3DCD7FA9-0329-4B67-3AB9-954A9303712B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60" creationId="{787D2CBF-1BEE-2110-EC6D-AA11856E6CA8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61" creationId="{D2C90909-B9A6-F882-05A5-4B3E5A2E04C4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62" creationId="{4E7BA5E7-8F3F-086D-3F3A-6781D9E7B0E7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63" creationId="{5167FFA8-0457-925C-13E0-25E4F4E8A835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64" creationId="{583FDF8D-7CD7-4BA1-01CD-8D51305E394A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65" creationId="{FF54FD6A-F451-960C-BB67-FD21A1908316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66" creationId="{A23C855B-607C-12F0-1375-E4024EAC3BC2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67" creationId="{66387971-5A56-8467-9394-853616BFFF7E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68" creationId="{FCC38BC1-DFA8-D92F-5BE8-0984E3FC5846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69" creationId="{5F2F873B-EC15-9BA4-A217-EC0882C60BB5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70" creationId="{EF14A646-2406-DFF8-DD3B-CA080D913627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71" creationId="{7E9D85D3-9A76-1876-81C3-2A9E2E50B697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72" creationId="{978E8A61-C4D3-F10F-58FC-D7146C274E17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73" creationId="{B65D449F-BE27-2962-932F-3ED40312FF0D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74" creationId="{EF19F42B-834F-D6E3-6568-D4917FB28527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75" creationId="{EF5F7B5B-319C-F2E6-153B-79DF28920FE1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76" creationId="{A53EBAB7-A50F-464A-18F2-7E98E81B64D4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77" creationId="{C6CDE289-B3D3-8A6D-547D-2363A8542DD4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78" creationId="{BC22EE7D-3183-9AD5-768D-AD7D78F5670E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79" creationId="{3F93A0E0-43B4-4765-42E4-BE3D76A3B6A4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80" creationId="{5BD0A857-EC1B-9268-6E72-31DBFD7F7D28}"/>
          </ac:spMkLst>
        </pc:spChg>
        <pc:spChg chg="mod">
          <ac:chgData name="Huan Nguyen" userId="7d7745dcf5ea0862" providerId="LiveId" clId="{A308D4F0-9A8A-4349-91FF-BA66CBB75CD9}" dt="2023-07-15T15:20:30.898" v="516" actId="1076"/>
          <ac:spMkLst>
            <pc:docMk/>
            <pc:sldMk cId="0" sldId="310"/>
            <ac:spMk id="8281" creationId="{C9B08E47-C92B-E835-0EDE-E8AB17D84447}"/>
          </ac:spMkLst>
        </pc:spChg>
        <pc:spChg chg="mod">
          <ac:chgData name="Huan Nguyen" userId="7d7745dcf5ea0862" providerId="LiveId" clId="{A308D4F0-9A8A-4349-91FF-BA66CBB75CD9}" dt="2023-07-15T15:21:48.314" v="531" actId="20577"/>
          <ac:spMkLst>
            <pc:docMk/>
            <pc:sldMk cId="0" sldId="310"/>
            <ac:spMk id="192592" creationId="{A0EBAD85-024E-3D95-73B2-5B8DD7895BF4}"/>
          </ac:spMkLst>
        </pc:spChg>
        <pc:grpChg chg="add del mod">
          <ac:chgData name="Huan Nguyen" userId="7d7745dcf5ea0862" providerId="LiveId" clId="{A308D4F0-9A8A-4349-91FF-BA66CBB75CD9}" dt="2023-07-16T06:02:14.538" v="589" actId="1076"/>
          <ac:grpSpMkLst>
            <pc:docMk/>
            <pc:sldMk cId="0" sldId="310"/>
            <ac:grpSpMk id="6" creationId="{C420F42C-53F2-9FD2-6BC6-2D3AEB0BDA88}"/>
          </ac:grpSpMkLst>
        </pc:grpChg>
        <pc:grpChg chg="mod">
          <ac:chgData name="Huan Nguyen" userId="7d7745dcf5ea0862" providerId="LiveId" clId="{A308D4F0-9A8A-4349-91FF-BA66CBB75CD9}" dt="2023-07-15T15:15:07.868" v="482" actId="1076"/>
          <ac:grpSpMkLst>
            <pc:docMk/>
            <pc:sldMk cId="0" sldId="310"/>
            <ac:grpSpMk id="8" creationId="{02A75B32-CA19-22A9-2403-C0CED2462D64}"/>
          </ac:grpSpMkLst>
        </pc:grpChg>
        <pc:grpChg chg="mod">
          <ac:chgData name="Huan Nguyen" userId="7d7745dcf5ea0862" providerId="LiveId" clId="{A308D4F0-9A8A-4349-91FF-BA66CBB75CD9}" dt="2023-07-15T15:20:30.898" v="516" actId="1076"/>
          <ac:grpSpMkLst>
            <pc:docMk/>
            <pc:sldMk cId="0" sldId="310"/>
            <ac:grpSpMk id="8195" creationId="{EAF27F41-426D-D60D-3191-CF59160EFF4D}"/>
          </ac:grpSpMkLst>
        </pc:grpChg>
        <pc:grpChg chg="mod">
          <ac:chgData name="Huan Nguyen" userId="7d7745dcf5ea0862" providerId="LiveId" clId="{A308D4F0-9A8A-4349-91FF-BA66CBB75CD9}" dt="2023-07-16T06:02:14.538" v="589" actId="1076"/>
          <ac:grpSpMkLst>
            <pc:docMk/>
            <pc:sldMk cId="0" sldId="310"/>
            <ac:grpSpMk id="8201" creationId="{FF80CE3C-6D38-EA33-3B63-9E9CB7998409}"/>
          </ac:grpSpMkLst>
        </pc:grpChg>
        <pc:graphicFrameChg chg="add del mod">
          <ac:chgData name="Huan Nguyen" userId="7d7745dcf5ea0862" providerId="LiveId" clId="{A308D4F0-9A8A-4349-91FF-BA66CBB75CD9}" dt="2023-07-15T15:14:37.908" v="475"/>
          <ac:graphicFrameMkLst>
            <pc:docMk/>
            <pc:sldMk cId="0" sldId="310"/>
            <ac:graphicFrameMk id="2" creationId="{C3BE7892-4637-529D-1FEB-27BF8DC4455E}"/>
          </ac:graphicFrameMkLst>
        </pc:graphicFrameChg>
        <pc:picChg chg="add del mod">
          <ac:chgData name="Huan Nguyen" userId="7d7745dcf5ea0862" providerId="LiveId" clId="{A308D4F0-9A8A-4349-91FF-BA66CBB75CD9}" dt="2023-07-19T13:14:59.023" v="967" actId="478"/>
          <ac:picMkLst>
            <pc:docMk/>
            <pc:sldMk cId="0" sldId="310"/>
            <ac:picMk id="2" creationId="{27A31AB3-059B-85E5-6E2F-D41B483036A0}"/>
          </ac:picMkLst>
        </pc:picChg>
      </pc:sldChg>
      <pc:sldChg chg="addSp delSp modSp mod addAnim delAnim">
        <pc:chgData name="Huan Nguyen" userId="7d7745dcf5ea0862" providerId="LiveId" clId="{A308D4F0-9A8A-4349-91FF-BA66CBB75CD9}" dt="2023-07-16T06:01:46.120" v="588" actId="14100"/>
        <pc:sldMkLst>
          <pc:docMk/>
          <pc:sldMk cId="544907663" sldId="311"/>
        </pc:sldMkLst>
        <pc:spChg chg="add del mod">
          <ac:chgData name="Huan Nguyen" userId="7d7745dcf5ea0862" providerId="LiveId" clId="{A308D4F0-9A8A-4349-91FF-BA66CBB75CD9}" dt="2023-07-15T15:16:35.459" v="486" actId="478"/>
          <ac:spMkLst>
            <pc:docMk/>
            <pc:sldMk cId="544907663" sldId="311"/>
            <ac:spMk id="3" creationId="{6CCB8A37-2E7E-139E-D807-7E55A9EFB656}"/>
          </ac:spMkLst>
        </pc:spChg>
        <pc:spChg chg="mod">
          <ac:chgData name="Huan Nguyen" userId="7d7745dcf5ea0862" providerId="LiveId" clId="{A308D4F0-9A8A-4349-91FF-BA66CBB75CD9}" dt="2023-07-15T15:17:49.901" v="496" actId="20577"/>
          <ac:spMkLst>
            <pc:docMk/>
            <pc:sldMk cId="544907663" sldId="311"/>
            <ac:spMk id="33" creationId="{1891EC48-745E-8D5B-752B-CA177431013B}"/>
          </ac:spMkLst>
        </pc:spChg>
        <pc:spChg chg="del">
          <ac:chgData name="Huan Nguyen" userId="7d7745dcf5ea0862" providerId="LiveId" clId="{A308D4F0-9A8A-4349-91FF-BA66CBB75CD9}" dt="2023-07-15T15:16:28.181" v="484" actId="478"/>
          <ac:spMkLst>
            <pc:docMk/>
            <pc:sldMk cId="544907663" sldId="311"/>
            <ac:spMk id="132" creationId="{D09780BC-A2D9-C1A6-C182-8A87ECB7A4DB}"/>
          </ac:spMkLst>
        </pc:spChg>
        <pc:spChg chg="mod">
          <ac:chgData name="Huan Nguyen" userId="7d7745dcf5ea0862" providerId="LiveId" clId="{A308D4F0-9A8A-4349-91FF-BA66CBB75CD9}" dt="2023-07-16T06:01:46.120" v="588" actId="14100"/>
          <ac:spMkLst>
            <pc:docMk/>
            <pc:sldMk cId="544907663" sldId="311"/>
            <ac:spMk id="141" creationId="{AC54BE93-726A-9C7E-9943-5AC6DAA8EFA3}"/>
          </ac:spMkLst>
        </pc:spChg>
        <pc:spChg chg="add del mod">
          <ac:chgData name="Huan Nguyen" userId="7d7745dcf5ea0862" providerId="LiveId" clId="{A308D4F0-9A8A-4349-91FF-BA66CBB75CD9}" dt="2023-07-15T15:17:01.569" v="488" actId="1076"/>
          <ac:spMkLst>
            <pc:docMk/>
            <pc:sldMk cId="544907663" sldId="311"/>
            <ac:spMk id="586" creationId="{00000000-0000-0000-0000-000000000000}"/>
          </ac:spMkLst>
        </pc:spChg>
        <pc:grpChg chg="mod">
          <ac:chgData name="Huan Nguyen" userId="7d7745dcf5ea0862" providerId="LiveId" clId="{A308D4F0-9A8A-4349-91FF-BA66CBB75CD9}" dt="2023-07-15T15:17:07.103" v="489" actId="1076"/>
          <ac:grpSpMkLst>
            <pc:docMk/>
            <pc:sldMk cId="544907663" sldId="311"/>
            <ac:grpSpMk id="612" creationId="{00000000-0000-0000-0000-000000000000}"/>
          </ac:grpSpMkLst>
        </pc:grpChg>
        <pc:graphicFrameChg chg="add del mod">
          <ac:chgData name="Huan Nguyen" userId="7d7745dcf5ea0862" providerId="LiveId" clId="{A308D4F0-9A8A-4349-91FF-BA66CBB75CD9}" dt="2023-07-15T15:19:02.321" v="508"/>
          <ac:graphicFrameMkLst>
            <pc:docMk/>
            <pc:sldMk cId="544907663" sldId="311"/>
            <ac:graphicFrameMk id="8" creationId="{6FB7008C-55D1-AA7D-195F-390985C0C277}"/>
          </ac:graphicFrameMkLst>
        </pc:graphicFrameChg>
        <pc:picChg chg="add mod">
          <ac:chgData name="Huan Nguyen" userId="7d7745dcf5ea0862" providerId="LiveId" clId="{A308D4F0-9A8A-4349-91FF-BA66CBB75CD9}" dt="2023-07-15T15:17:36.155" v="493" actId="1076"/>
          <ac:picMkLst>
            <pc:docMk/>
            <pc:sldMk cId="544907663" sldId="311"/>
            <ac:picMk id="4" creationId="{DB235345-B3A7-B278-84D9-332035B28036}"/>
          </ac:picMkLst>
        </pc:picChg>
        <pc:picChg chg="del">
          <ac:chgData name="Huan Nguyen" userId="7d7745dcf5ea0862" providerId="LiveId" clId="{A308D4F0-9A8A-4349-91FF-BA66CBB75CD9}" dt="2023-07-15T15:17:14.342" v="490" actId="478"/>
          <ac:picMkLst>
            <pc:docMk/>
            <pc:sldMk cId="544907663" sldId="311"/>
            <ac:picMk id="5" creationId="{5CA67A5D-81CE-2187-883E-54348412616C}"/>
          </ac:picMkLst>
        </pc:picChg>
        <pc:picChg chg="add mod">
          <ac:chgData name="Huan Nguyen" userId="7d7745dcf5ea0862" providerId="LiveId" clId="{A308D4F0-9A8A-4349-91FF-BA66CBB75CD9}" dt="2023-07-16T06:01:42.044" v="587" actId="1076"/>
          <ac:picMkLst>
            <pc:docMk/>
            <pc:sldMk cId="544907663" sldId="311"/>
            <ac:picMk id="7" creationId="{C5555C84-DE9B-EA32-2FED-975AF6B62310}"/>
          </ac:picMkLst>
        </pc:picChg>
        <pc:picChg chg="del">
          <ac:chgData name="Huan Nguyen" userId="7d7745dcf5ea0862" providerId="LiveId" clId="{A308D4F0-9A8A-4349-91FF-BA66CBB75CD9}" dt="2023-07-15T15:18:17.773" v="498" actId="478"/>
          <ac:picMkLst>
            <pc:docMk/>
            <pc:sldMk cId="544907663" sldId="311"/>
            <ac:picMk id="30" creationId="{D8FBF157-827F-AE2E-A0CA-EF1E91F73861}"/>
          </ac:picMkLst>
        </pc:picChg>
      </pc:sldChg>
      <pc:sldChg chg="addSp delSp modSp mod modAnim">
        <pc:chgData name="Huan Nguyen" userId="7d7745dcf5ea0862" providerId="LiveId" clId="{A308D4F0-9A8A-4349-91FF-BA66CBB75CD9}" dt="2023-07-16T12:45:11.456" v="797" actId="1076"/>
        <pc:sldMkLst>
          <pc:docMk/>
          <pc:sldMk cId="0" sldId="345"/>
        </pc:sldMkLst>
        <pc:spChg chg="add del mod">
          <ac:chgData name="Huan Nguyen" userId="7d7745dcf5ea0862" providerId="LiveId" clId="{A308D4F0-9A8A-4349-91FF-BA66CBB75CD9}" dt="2023-07-16T12:26:01.819" v="625" actId="478"/>
          <ac:spMkLst>
            <pc:docMk/>
            <pc:sldMk cId="0" sldId="345"/>
            <ac:spMk id="2" creationId="{F6DD5005-A360-6C63-0F4B-6390742E3920}"/>
          </ac:spMkLst>
        </pc:spChg>
        <pc:spChg chg="add mod">
          <ac:chgData name="Huan Nguyen" userId="7d7745dcf5ea0862" providerId="LiveId" clId="{A308D4F0-9A8A-4349-91FF-BA66CBB75CD9}" dt="2023-07-16T12:41:43.800" v="770" actId="1076"/>
          <ac:spMkLst>
            <pc:docMk/>
            <pc:sldMk cId="0" sldId="345"/>
            <ac:spMk id="5" creationId="{94D7328A-5171-9F76-9BD7-EC4EE91E6B22}"/>
          </ac:spMkLst>
        </pc:spChg>
        <pc:spChg chg="add mod">
          <ac:chgData name="Huan Nguyen" userId="7d7745dcf5ea0862" providerId="LiveId" clId="{A308D4F0-9A8A-4349-91FF-BA66CBB75CD9}" dt="2023-07-16T12:44:53.784" v="794" actId="2711"/>
          <ac:spMkLst>
            <pc:docMk/>
            <pc:sldMk cId="0" sldId="345"/>
            <ac:spMk id="6" creationId="{02F77C10-22D5-87E0-BE74-D1A12402296B}"/>
          </ac:spMkLst>
        </pc:spChg>
        <pc:spChg chg="mod">
          <ac:chgData name="Huan Nguyen" userId="7d7745dcf5ea0862" providerId="LiveId" clId="{A308D4F0-9A8A-4349-91FF-BA66CBB75CD9}" dt="2023-07-16T12:34:02.476" v="707" actId="1076"/>
          <ac:spMkLst>
            <pc:docMk/>
            <pc:sldMk cId="0" sldId="345"/>
            <ac:spMk id="9219" creationId="{7BE2C311-B20A-61F3-2B52-34A01707B53F}"/>
          </ac:spMkLst>
        </pc:spChg>
        <pc:spChg chg="mod">
          <ac:chgData name="Huan Nguyen" userId="7d7745dcf5ea0862" providerId="LiveId" clId="{A308D4F0-9A8A-4349-91FF-BA66CBB75CD9}" dt="2023-07-16T12:34:07.308" v="708" actId="1076"/>
          <ac:spMkLst>
            <pc:docMk/>
            <pc:sldMk cId="0" sldId="345"/>
            <ac:spMk id="9220" creationId="{D38DF95C-71F8-0806-2739-934E322A708E}"/>
          </ac:spMkLst>
        </pc:spChg>
        <pc:spChg chg="mod">
          <ac:chgData name="Huan Nguyen" userId="7d7745dcf5ea0862" providerId="LiveId" clId="{A308D4F0-9A8A-4349-91FF-BA66CBB75CD9}" dt="2023-07-16T12:33:54.343" v="706" actId="1036"/>
          <ac:spMkLst>
            <pc:docMk/>
            <pc:sldMk cId="0" sldId="345"/>
            <ac:spMk id="9221" creationId="{B22508B4-B6F0-F7DA-F2D5-67AB30141593}"/>
          </ac:spMkLst>
        </pc:spChg>
        <pc:spChg chg="mod">
          <ac:chgData name="Huan Nguyen" userId="7d7745dcf5ea0862" providerId="LiveId" clId="{A308D4F0-9A8A-4349-91FF-BA66CBB75CD9}" dt="2023-07-16T12:33:54.343" v="706" actId="1036"/>
          <ac:spMkLst>
            <pc:docMk/>
            <pc:sldMk cId="0" sldId="345"/>
            <ac:spMk id="9224" creationId="{F561C996-9E5B-BE8E-626D-A1DA58DBB82B}"/>
          </ac:spMkLst>
        </pc:spChg>
        <pc:spChg chg="mod">
          <ac:chgData name="Huan Nguyen" userId="7d7745dcf5ea0862" providerId="LiveId" clId="{A308D4F0-9A8A-4349-91FF-BA66CBB75CD9}" dt="2023-07-16T12:28:29.625" v="645" actId="1076"/>
          <ac:spMkLst>
            <pc:docMk/>
            <pc:sldMk cId="0" sldId="345"/>
            <ac:spMk id="9251" creationId="{712BE1CD-7B21-A805-6583-70FE28DD65C9}"/>
          </ac:spMkLst>
        </pc:spChg>
        <pc:spChg chg="mod">
          <ac:chgData name="Huan Nguyen" userId="7d7745dcf5ea0862" providerId="LiveId" clId="{A308D4F0-9A8A-4349-91FF-BA66CBB75CD9}" dt="2023-07-16T12:28:29.625" v="645" actId="1076"/>
          <ac:spMkLst>
            <pc:docMk/>
            <pc:sldMk cId="0" sldId="345"/>
            <ac:spMk id="9252" creationId="{E3495CE6-E722-7772-03C1-E37307396C3E}"/>
          </ac:spMkLst>
        </pc:spChg>
        <pc:spChg chg="mod">
          <ac:chgData name="Huan Nguyen" userId="7d7745dcf5ea0862" providerId="LiveId" clId="{A308D4F0-9A8A-4349-91FF-BA66CBB75CD9}" dt="2023-07-16T12:28:29.625" v="645" actId="1076"/>
          <ac:spMkLst>
            <pc:docMk/>
            <pc:sldMk cId="0" sldId="345"/>
            <ac:spMk id="9253" creationId="{1CD70D26-6C5D-1CB4-E82B-2C7D6F3802BD}"/>
          </ac:spMkLst>
        </pc:spChg>
        <pc:spChg chg="mod">
          <ac:chgData name="Huan Nguyen" userId="7d7745dcf5ea0862" providerId="LiveId" clId="{A308D4F0-9A8A-4349-91FF-BA66CBB75CD9}" dt="2023-07-16T12:28:29.625" v="645" actId="1076"/>
          <ac:spMkLst>
            <pc:docMk/>
            <pc:sldMk cId="0" sldId="345"/>
            <ac:spMk id="9254" creationId="{10856F43-AE42-A639-3CB7-8CD23FB96074}"/>
          </ac:spMkLst>
        </pc:spChg>
        <pc:spChg chg="mod">
          <ac:chgData name="Huan Nguyen" userId="7d7745dcf5ea0862" providerId="LiveId" clId="{A308D4F0-9A8A-4349-91FF-BA66CBB75CD9}" dt="2023-07-16T12:28:29.625" v="645" actId="1076"/>
          <ac:spMkLst>
            <pc:docMk/>
            <pc:sldMk cId="0" sldId="345"/>
            <ac:spMk id="9256" creationId="{FC2F0DD9-CDFD-713B-FD0D-2649AAF863CE}"/>
          </ac:spMkLst>
        </pc:spChg>
        <pc:spChg chg="mod">
          <ac:chgData name="Huan Nguyen" userId="7d7745dcf5ea0862" providerId="LiveId" clId="{A308D4F0-9A8A-4349-91FF-BA66CBB75CD9}" dt="2023-07-16T12:28:29.625" v="645" actId="1076"/>
          <ac:spMkLst>
            <pc:docMk/>
            <pc:sldMk cId="0" sldId="345"/>
            <ac:spMk id="9258" creationId="{156E12D4-DFBB-E369-C9F9-0671FCA6AD5B}"/>
          </ac:spMkLst>
        </pc:spChg>
        <pc:spChg chg="mod">
          <ac:chgData name="Huan Nguyen" userId="7d7745dcf5ea0862" providerId="LiveId" clId="{A308D4F0-9A8A-4349-91FF-BA66CBB75CD9}" dt="2023-07-16T12:28:29.625" v="645" actId="1076"/>
          <ac:spMkLst>
            <pc:docMk/>
            <pc:sldMk cId="0" sldId="345"/>
            <ac:spMk id="9259" creationId="{8DDDCBBD-D53F-6585-24FA-4EE9D710F978}"/>
          </ac:spMkLst>
        </pc:spChg>
        <pc:spChg chg="mod">
          <ac:chgData name="Huan Nguyen" userId="7d7745dcf5ea0862" providerId="LiveId" clId="{A308D4F0-9A8A-4349-91FF-BA66CBB75CD9}" dt="2023-07-16T12:28:29.625" v="645" actId="1076"/>
          <ac:spMkLst>
            <pc:docMk/>
            <pc:sldMk cId="0" sldId="345"/>
            <ac:spMk id="9260" creationId="{7C87F1FE-C643-E554-8A3F-8E0DDC50004F}"/>
          </ac:spMkLst>
        </pc:spChg>
        <pc:spChg chg="mod">
          <ac:chgData name="Huan Nguyen" userId="7d7745dcf5ea0862" providerId="LiveId" clId="{A308D4F0-9A8A-4349-91FF-BA66CBB75CD9}" dt="2023-07-16T12:28:29.625" v="645" actId="1076"/>
          <ac:spMkLst>
            <pc:docMk/>
            <pc:sldMk cId="0" sldId="345"/>
            <ac:spMk id="9261" creationId="{F688279D-E61D-CA98-717D-02B4AEAC17F9}"/>
          </ac:spMkLst>
        </pc:spChg>
        <pc:spChg chg="mod">
          <ac:chgData name="Huan Nguyen" userId="7d7745dcf5ea0862" providerId="LiveId" clId="{A308D4F0-9A8A-4349-91FF-BA66CBB75CD9}" dt="2023-07-16T12:33:54.343" v="706" actId="1036"/>
          <ac:spMkLst>
            <pc:docMk/>
            <pc:sldMk cId="0" sldId="345"/>
            <ac:spMk id="9262" creationId="{65137D9A-AED3-7FEF-89FE-B5BD0BE0483F}"/>
          </ac:spMkLst>
        </pc:spChg>
        <pc:spChg chg="mod">
          <ac:chgData name="Huan Nguyen" userId="7d7745dcf5ea0862" providerId="LiveId" clId="{A308D4F0-9A8A-4349-91FF-BA66CBB75CD9}" dt="2023-07-16T12:33:54.343" v="706" actId="1036"/>
          <ac:spMkLst>
            <pc:docMk/>
            <pc:sldMk cId="0" sldId="345"/>
            <ac:spMk id="9263" creationId="{4D51AE8C-AA4E-EADD-1F4F-A21562818C93}"/>
          </ac:spMkLst>
        </pc:spChg>
        <pc:spChg chg="mod">
          <ac:chgData name="Huan Nguyen" userId="7d7745dcf5ea0862" providerId="LiveId" clId="{A308D4F0-9A8A-4349-91FF-BA66CBB75CD9}" dt="2023-07-16T12:33:54.343" v="706" actId="1036"/>
          <ac:spMkLst>
            <pc:docMk/>
            <pc:sldMk cId="0" sldId="345"/>
            <ac:spMk id="9264" creationId="{A8B0C09A-14F2-A0D2-6571-2BAFC87ECD83}"/>
          </ac:spMkLst>
        </pc:spChg>
        <pc:spChg chg="mod">
          <ac:chgData name="Huan Nguyen" userId="7d7745dcf5ea0862" providerId="LiveId" clId="{A308D4F0-9A8A-4349-91FF-BA66CBB75CD9}" dt="2023-07-16T12:33:54.343" v="706" actId="1036"/>
          <ac:spMkLst>
            <pc:docMk/>
            <pc:sldMk cId="0" sldId="345"/>
            <ac:spMk id="9265" creationId="{2694CCFC-ABCA-9079-B05A-82A5085E55D0}"/>
          </ac:spMkLst>
        </pc:spChg>
        <pc:spChg chg="mod">
          <ac:chgData name="Huan Nguyen" userId="7d7745dcf5ea0862" providerId="LiveId" clId="{A308D4F0-9A8A-4349-91FF-BA66CBB75CD9}" dt="2023-07-16T12:33:54.343" v="706" actId="1036"/>
          <ac:spMkLst>
            <pc:docMk/>
            <pc:sldMk cId="0" sldId="345"/>
            <ac:spMk id="342042" creationId="{2AC67A84-138C-6AAC-C06C-9993F3C38A71}"/>
          </ac:spMkLst>
        </pc:spChg>
        <pc:spChg chg="del">
          <ac:chgData name="Huan Nguyen" userId="7d7745dcf5ea0862" providerId="LiveId" clId="{A308D4F0-9A8A-4349-91FF-BA66CBB75CD9}" dt="2023-07-16T12:28:38.507" v="647" actId="478"/>
          <ac:spMkLst>
            <pc:docMk/>
            <pc:sldMk cId="0" sldId="345"/>
            <ac:spMk id="342170" creationId="{C2CE9B50-7C95-8D73-7CFB-D15F6479C9B0}"/>
          </ac:spMkLst>
        </pc:spChg>
        <pc:spChg chg="del">
          <ac:chgData name="Huan Nguyen" userId="7d7745dcf5ea0862" providerId="LiveId" clId="{A308D4F0-9A8A-4349-91FF-BA66CBB75CD9}" dt="2023-07-16T12:28:57.270" v="648" actId="478"/>
          <ac:spMkLst>
            <pc:docMk/>
            <pc:sldMk cId="0" sldId="345"/>
            <ac:spMk id="342185" creationId="{21FD8555-B30F-6AB0-2B38-C4CC4FE5315A}"/>
          </ac:spMkLst>
        </pc:spChg>
        <pc:spChg chg="mod">
          <ac:chgData name="Huan Nguyen" userId="7d7745dcf5ea0862" providerId="LiveId" clId="{A308D4F0-9A8A-4349-91FF-BA66CBB75CD9}" dt="2023-07-16T12:28:34.349" v="646" actId="1076"/>
          <ac:spMkLst>
            <pc:docMk/>
            <pc:sldMk cId="0" sldId="345"/>
            <ac:spMk id="342223" creationId="{C256A016-37CC-0206-A164-BDF806E7BD5C}"/>
          </ac:spMkLst>
        </pc:spChg>
        <pc:spChg chg="del">
          <ac:chgData name="Huan Nguyen" userId="7d7745dcf5ea0862" providerId="LiveId" clId="{A308D4F0-9A8A-4349-91FF-BA66CBB75CD9}" dt="2023-07-16T12:24:58.579" v="619" actId="478"/>
          <ac:spMkLst>
            <pc:docMk/>
            <pc:sldMk cId="0" sldId="345"/>
            <ac:spMk id="342228" creationId="{913BB043-D1E0-A073-4B9F-8DB19A825D91}"/>
          </ac:spMkLst>
        </pc:spChg>
        <pc:spChg chg="del">
          <ac:chgData name="Huan Nguyen" userId="7d7745dcf5ea0862" providerId="LiveId" clId="{A308D4F0-9A8A-4349-91FF-BA66CBB75CD9}" dt="2023-07-16T12:26:12.598" v="627" actId="478"/>
          <ac:spMkLst>
            <pc:docMk/>
            <pc:sldMk cId="0" sldId="345"/>
            <ac:spMk id="342231" creationId="{24660047-863F-2779-D924-1069F96C5D83}"/>
          </ac:spMkLst>
        </pc:spChg>
        <pc:spChg chg="del">
          <ac:chgData name="Huan Nguyen" userId="7d7745dcf5ea0862" providerId="LiveId" clId="{A308D4F0-9A8A-4349-91FF-BA66CBB75CD9}" dt="2023-07-16T12:24:51.491" v="618" actId="478"/>
          <ac:spMkLst>
            <pc:docMk/>
            <pc:sldMk cId="0" sldId="345"/>
            <ac:spMk id="342233" creationId="{F0FFF79B-5558-58E1-106C-6AE6679D667F}"/>
          </ac:spMkLst>
        </pc:spChg>
        <pc:spChg chg="del">
          <ac:chgData name="Huan Nguyen" userId="7d7745dcf5ea0862" providerId="LiveId" clId="{A308D4F0-9A8A-4349-91FF-BA66CBB75CD9}" dt="2023-07-16T12:25:03.640" v="620" actId="478"/>
          <ac:spMkLst>
            <pc:docMk/>
            <pc:sldMk cId="0" sldId="345"/>
            <ac:spMk id="342234" creationId="{400D0318-5F24-B962-C575-7420C3FA7FF5}"/>
          </ac:spMkLst>
        </pc:spChg>
        <pc:spChg chg="mod">
          <ac:chgData name="Huan Nguyen" userId="7d7745dcf5ea0862" providerId="LiveId" clId="{A308D4F0-9A8A-4349-91FF-BA66CBB75CD9}" dt="2023-07-16T12:42:28.938" v="782" actId="20577"/>
          <ac:spMkLst>
            <pc:docMk/>
            <pc:sldMk cId="0" sldId="345"/>
            <ac:spMk id="342235" creationId="{966BC071-3C68-D69B-47E8-8DBB33BD4028}"/>
          </ac:spMkLst>
        </pc:spChg>
        <pc:spChg chg="mod">
          <ac:chgData name="Huan Nguyen" userId="7d7745dcf5ea0862" providerId="LiveId" clId="{A308D4F0-9A8A-4349-91FF-BA66CBB75CD9}" dt="2023-07-16T12:45:11.456" v="797" actId="1076"/>
          <ac:spMkLst>
            <pc:docMk/>
            <pc:sldMk cId="0" sldId="345"/>
            <ac:spMk id="342238" creationId="{B34F22F9-D0B8-E14F-A42D-23650E7B46EF}"/>
          </ac:spMkLst>
        </pc:spChg>
        <pc:spChg chg="del">
          <ac:chgData name="Huan Nguyen" userId="7d7745dcf5ea0862" providerId="LiveId" clId="{A308D4F0-9A8A-4349-91FF-BA66CBB75CD9}" dt="2023-07-16T12:29:04.786" v="649" actId="478"/>
          <ac:spMkLst>
            <pc:docMk/>
            <pc:sldMk cId="0" sldId="345"/>
            <ac:spMk id="342239" creationId="{BA8C7890-4C6C-D2B0-FABF-3284F7FCB322}"/>
          </ac:spMkLst>
        </pc:spChg>
        <pc:grpChg chg="mod">
          <ac:chgData name="Huan Nguyen" userId="7d7745dcf5ea0862" providerId="LiveId" clId="{A308D4F0-9A8A-4349-91FF-BA66CBB75CD9}" dt="2023-07-16T12:33:54.343" v="706" actId="1036"/>
          <ac:grpSpMkLst>
            <pc:docMk/>
            <pc:sldMk cId="0" sldId="345"/>
            <ac:grpSpMk id="3" creationId="{BD125DC6-F2AD-099A-52B6-91524375ED73}"/>
          </ac:grpSpMkLst>
        </pc:grpChg>
        <pc:grpChg chg="del">
          <ac:chgData name="Huan Nguyen" userId="7d7745dcf5ea0862" providerId="LiveId" clId="{A308D4F0-9A8A-4349-91FF-BA66CBB75CD9}" dt="2023-07-16T12:40:15.189" v="720" actId="478"/>
          <ac:grpSpMkLst>
            <pc:docMk/>
            <pc:sldMk cId="0" sldId="345"/>
            <ac:grpSpMk id="7" creationId="{D8C054DD-824D-006C-9725-0DDD8B693967}"/>
          </ac:grpSpMkLst>
        </pc:grpChg>
        <pc:grpChg chg="del">
          <ac:chgData name="Huan Nguyen" userId="7d7745dcf5ea0862" providerId="LiveId" clId="{A308D4F0-9A8A-4349-91FF-BA66CBB75CD9}" dt="2023-07-16T12:40:18.601" v="721" actId="478"/>
          <ac:grpSpMkLst>
            <pc:docMk/>
            <pc:sldMk cId="0" sldId="345"/>
            <ac:grpSpMk id="8" creationId="{5BBB1485-162F-56F0-CC61-ABB67E2011F9}"/>
          </ac:grpSpMkLst>
        </pc:grpChg>
        <pc:grpChg chg="del">
          <ac:chgData name="Huan Nguyen" userId="7d7745dcf5ea0862" providerId="LiveId" clId="{A308D4F0-9A8A-4349-91FF-BA66CBB75CD9}" dt="2023-07-16T12:40:12.680" v="719" actId="478"/>
          <ac:grpSpMkLst>
            <pc:docMk/>
            <pc:sldMk cId="0" sldId="345"/>
            <ac:grpSpMk id="9" creationId="{1779B697-353C-1D55-347E-4A7301E5891C}"/>
          </ac:grpSpMkLst>
        </pc:grpChg>
        <pc:grpChg chg="del">
          <ac:chgData name="Huan Nguyen" userId="7d7745dcf5ea0862" providerId="LiveId" clId="{A308D4F0-9A8A-4349-91FF-BA66CBB75CD9}" dt="2023-07-16T12:40:21.924" v="722" actId="478"/>
          <ac:grpSpMkLst>
            <pc:docMk/>
            <pc:sldMk cId="0" sldId="345"/>
            <ac:grpSpMk id="10" creationId="{DF4B8187-DED8-E7ED-9620-06B979E3F022}"/>
          </ac:grpSpMkLst>
        </pc:grpChg>
        <pc:grpChg chg="mod">
          <ac:chgData name="Huan Nguyen" userId="7d7745dcf5ea0862" providerId="LiveId" clId="{A308D4F0-9A8A-4349-91FF-BA66CBB75CD9}" dt="2023-07-16T12:33:54.343" v="706" actId="1036"/>
          <ac:grpSpMkLst>
            <pc:docMk/>
            <pc:sldMk cId="0" sldId="345"/>
            <ac:grpSpMk id="9218" creationId="{A813EA32-0AF7-5928-40A5-863520BAFDE5}"/>
          </ac:grpSpMkLst>
        </pc:grpChg>
        <pc:grpChg chg="mod">
          <ac:chgData name="Huan Nguyen" userId="7d7745dcf5ea0862" providerId="LiveId" clId="{A308D4F0-9A8A-4349-91FF-BA66CBB75CD9}" dt="2023-07-16T12:28:29.625" v="645" actId="1076"/>
          <ac:grpSpMkLst>
            <pc:docMk/>
            <pc:sldMk cId="0" sldId="345"/>
            <ac:grpSpMk id="9226" creationId="{D0479D8A-C0CC-425A-6FD1-E4ECFE314614}"/>
          </ac:grpSpMkLst>
        </pc:grpChg>
        <pc:grpChg chg="mod">
          <ac:chgData name="Huan Nguyen" userId="7d7745dcf5ea0862" providerId="LiveId" clId="{A308D4F0-9A8A-4349-91FF-BA66CBB75CD9}" dt="2023-07-16T12:28:29.625" v="645" actId="1076"/>
          <ac:grpSpMkLst>
            <pc:docMk/>
            <pc:sldMk cId="0" sldId="345"/>
            <ac:grpSpMk id="9255" creationId="{4BA62A8C-B276-3FA5-4F12-9C5B0E95BE5F}"/>
          </ac:grpSpMkLst>
        </pc:grpChg>
        <pc:grpChg chg="mod">
          <ac:chgData name="Huan Nguyen" userId="7d7745dcf5ea0862" providerId="LiveId" clId="{A308D4F0-9A8A-4349-91FF-BA66CBB75CD9}" dt="2023-07-16T12:28:29.625" v="645" actId="1076"/>
          <ac:grpSpMkLst>
            <pc:docMk/>
            <pc:sldMk cId="0" sldId="345"/>
            <ac:grpSpMk id="9257" creationId="{8DFE18B7-6D15-8211-C421-913621273DDF}"/>
          </ac:grpSpMkLst>
        </pc:grpChg>
        <pc:graphicFrameChg chg="add del mod">
          <ac:chgData name="Huan Nguyen" userId="7d7745dcf5ea0862" providerId="LiveId" clId="{A308D4F0-9A8A-4349-91FF-BA66CBB75CD9}" dt="2023-07-16T12:44:09.317" v="788"/>
          <ac:graphicFrameMkLst>
            <pc:docMk/>
            <pc:sldMk cId="0" sldId="345"/>
            <ac:graphicFrameMk id="11" creationId="{5CF6C719-0A6F-6B4B-7213-95FAA7D83B81}"/>
          </ac:graphicFrameMkLst>
        </pc:graphicFrameChg>
        <pc:picChg chg="add mod">
          <ac:chgData name="Huan Nguyen" userId="7d7745dcf5ea0862" providerId="LiveId" clId="{A308D4F0-9A8A-4349-91FF-BA66CBB75CD9}" dt="2023-07-16T12:41:25.599" v="761" actId="1076"/>
          <ac:picMkLst>
            <pc:docMk/>
            <pc:sldMk cId="0" sldId="345"/>
            <ac:picMk id="4" creationId="{12D6D9A7-FC37-2D66-0FBA-E1837FA015E9}"/>
          </ac:picMkLst>
        </pc:picChg>
        <pc:picChg chg="del">
          <ac:chgData name="Huan Nguyen" userId="7d7745dcf5ea0862" providerId="LiveId" clId="{A308D4F0-9A8A-4349-91FF-BA66CBB75CD9}" dt="2023-07-16T12:25:29.056" v="621" actId="478"/>
          <ac:picMkLst>
            <pc:docMk/>
            <pc:sldMk cId="0" sldId="345"/>
            <ac:picMk id="342236" creationId="{94B3F1CE-945A-9A0A-6EB6-D5C0177D7973}"/>
          </ac:picMkLst>
        </pc:picChg>
      </pc:sldChg>
      <pc:sldChg chg="addSp delSp modSp add mod delAnim modAnim">
        <pc:chgData name="Huan Nguyen" userId="7d7745dcf5ea0862" providerId="LiveId" clId="{A308D4F0-9A8A-4349-91FF-BA66CBB75CD9}" dt="2023-07-19T14:09:05.478" v="1106"/>
        <pc:sldMkLst>
          <pc:docMk/>
          <pc:sldMk cId="179323059" sldId="346"/>
        </pc:sldMkLst>
        <pc:spChg chg="del">
          <ac:chgData name="Huan Nguyen" userId="7d7745dcf5ea0862" providerId="LiveId" clId="{A308D4F0-9A8A-4349-91FF-BA66CBB75CD9}" dt="2023-07-19T09:11:10.985" v="872" actId="478"/>
          <ac:spMkLst>
            <pc:docMk/>
            <pc:sldMk cId="179323059" sldId="346"/>
            <ac:spMk id="2" creationId="{00000000-0000-0000-0000-000000000000}"/>
          </ac:spMkLst>
        </pc:spChg>
        <pc:spChg chg="del mod">
          <ac:chgData name="Huan Nguyen" userId="7d7745dcf5ea0862" providerId="LiveId" clId="{A308D4F0-9A8A-4349-91FF-BA66CBB75CD9}" dt="2023-07-19T09:11:14.858" v="876" actId="478"/>
          <ac:spMkLst>
            <pc:docMk/>
            <pc:sldMk cId="179323059" sldId="346"/>
            <ac:spMk id="3" creationId="{00000000-0000-0000-0000-000000000000}"/>
          </ac:spMkLst>
        </pc:spChg>
        <pc:spChg chg="add del mod">
          <ac:chgData name="Huan Nguyen" userId="7d7745dcf5ea0862" providerId="LiveId" clId="{A308D4F0-9A8A-4349-91FF-BA66CBB75CD9}" dt="2023-07-19T09:11:13.454" v="874" actId="478"/>
          <ac:spMkLst>
            <pc:docMk/>
            <pc:sldMk cId="179323059" sldId="346"/>
            <ac:spMk id="5" creationId="{20F8E13E-0C53-3D09-3DAC-14479AF7F157}"/>
          </ac:spMkLst>
        </pc:spChg>
        <pc:spChg chg="del">
          <ac:chgData name="Huan Nguyen" userId="7d7745dcf5ea0862" providerId="LiveId" clId="{A308D4F0-9A8A-4349-91FF-BA66CBB75CD9}" dt="2023-07-19T09:11:22.374" v="878" actId="478"/>
          <ac:spMkLst>
            <pc:docMk/>
            <pc:sldMk cId="179323059" sldId="346"/>
            <ac:spMk id="6" creationId="{00000000-0000-0000-0000-000000000000}"/>
          </ac:spMkLst>
        </pc:spChg>
        <pc:spChg chg="del">
          <ac:chgData name="Huan Nguyen" userId="7d7745dcf5ea0862" providerId="LiveId" clId="{A308D4F0-9A8A-4349-91FF-BA66CBB75CD9}" dt="2023-07-19T14:06:54.560" v="1079" actId="478"/>
          <ac:spMkLst>
            <pc:docMk/>
            <pc:sldMk cId="179323059" sldId="346"/>
            <ac:spMk id="7" creationId="{00000000-0000-0000-0000-000000000000}"/>
          </ac:spMkLst>
        </pc:spChg>
        <pc:spChg chg="add del mod">
          <ac:chgData name="Huan Nguyen" userId="7d7745dcf5ea0862" providerId="LiveId" clId="{A308D4F0-9A8A-4349-91FF-BA66CBB75CD9}" dt="2023-07-19T09:11:18.696" v="877" actId="478"/>
          <ac:spMkLst>
            <pc:docMk/>
            <pc:sldMk cId="179323059" sldId="346"/>
            <ac:spMk id="10" creationId="{264B0107-1A93-800A-A798-C9BD4698B904}"/>
          </ac:spMkLst>
        </pc:spChg>
        <pc:spChg chg="del">
          <ac:chgData name="Huan Nguyen" userId="7d7745dcf5ea0862" providerId="LiveId" clId="{A308D4F0-9A8A-4349-91FF-BA66CBB75CD9}" dt="2023-07-19T14:06:51.958" v="1078" actId="478"/>
          <ac:spMkLst>
            <pc:docMk/>
            <pc:sldMk cId="179323059" sldId="346"/>
            <ac:spMk id="11" creationId="{00000000-0000-0000-0000-000000000000}"/>
          </ac:spMkLst>
        </pc:spChg>
        <pc:spChg chg="add mod">
          <ac:chgData name="Huan Nguyen" userId="7d7745dcf5ea0862" providerId="LiveId" clId="{A308D4F0-9A8A-4349-91FF-BA66CBB75CD9}" dt="2023-07-19T14:08:06.520" v="1104" actId="255"/>
          <ac:spMkLst>
            <pc:docMk/>
            <pc:sldMk cId="179323059" sldId="346"/>
            <ac:spMk id="14" creationId="{E92776DA-789D-F91D-559E-5D4F97E32FE9}"/>
          </ac:spMkLst>
        </pc:spChg>
        <pc:graphicFrameChg chg="add mod modGraphic">
          <ac:chgData name="Huan Nguyen" userId="7d7745dcf5ea0862" providerId="LiveId" clId="{A308D4F0-9A8A-4349-91FF-BA66CBB75CD9}" dt="2023-07-19T14:06:23.218" v="1075" actId="14100"/>
          <ac:graphicFrameMkLst>
            <pc:docMk/>
            <pc:sldMk cId="179323059" sldId="346"/>
            <ac:graphicFrameMk id="12" creationId="{F28052D8-7498-BA1E-356F-F3189B7FC266}"/>
          </ac:graphicFrameMkLst>
        </pc:graphicFrameChg>
        <pc:picChg chg="del">
          <ac:chgData name="Huan Nguyen" userId="7d7745dcf5ea0862" providerId="LiveId" clId="{A308D4F0-9A8A-4349-91FF-BA66CBB75CD9}" dt="2023-07-19T14:06:47.111" v="1077" actId="478"/>
          <ac:picMkLst>
            <pc:docMk/>
            <pc:sldMk cId="179323059" sldId="346"/>
            <ac:picMk id="9" creationId="{00000000-0000-0000-0000-000000000000}"/>
          </ac:picMkLst>
        </pc:picChg>
        <pc:picChg chg="add mod">
          <ac:chgData name="Huan Nguyen" userId="7d7745dcf5ea0862" providerId="LiveId" clId="{A308D4F0-9A8A-4349-91FF-BA66CBB75CD9}" dt="2023-07-19T14:07:17.494" v="1084" actId="1076"/>
          <ac:picMkLst>
            <pc:docMk/>
            <pc:sldMk cId="179323059" sldId="346"/>
            <ac:picMk id="13" creationId="{76FAA651-5945-78BB-BF10-5951712B9941}"/>
          </ac:picMkLst>
        </pc:picChg>
      </pc:sldChg>
      <pc:sldChg chg="addSp delSp modSp add mod delAnim modAnim">
        <pc:chgData name="Huan Nguyen" userId="7d7745dcf5ea0862" providerId="LiveId" clId="{A308D4F0-9A8A-4349-91FF-BA66CBB75CD9}" dt="2023-07-19T14:01:22.255" v="990" actId="14100"/>
        <pc:sldMkLst>
          <pc:docMk/>
          <pc:sldMk cId="3147704048" sldId="347"/>
        </pc:sldMkLst>
        <pc:spChg chg="del">
          <ac:chgData name="Huan Nguyen" userId="7d7745dcf5ea0862" providerId="LiveId" clId="{A308D4F0-9A8A-4349-91FF-BA66CBB75CD9}" dt="2023-07-19T09:13:39.332" v="902" actId="478"/>
          <ac:spMkLst>
            <pc:docMk/>
            <pc:sldMk cId="3147704048" sldId="347"/>
            <ac:spMk id="2" creationId="{00000000-0000-0000-0000-000000000000}"/>
          </ac:spMkLst>
        </pc:spChg>
        <pc:spChg chg="del mod">
          <ac:chgData name="Huan Nguyen" userId="7d7745dcf5ea0862" providerId="LiveId" clId="{A308D4F0-9A8A-4349-91FF-BA66CBB75CD9}" dt="2023-07-19T09:16:51.821" v="925" actId="478"/>
          <ac:spMkLst>
            <pc:docMk/>
            <pc:sldMk cId="3147704048" sldId="347"/>
            <ac:spMk id="3" creationId="{00000000-0000-0000-0000-000000000000}"/>
          </ac:spMkLst>
        </pc:spChg>
        <pc:spChg chg="add del mod">
          <ac:chgData name="Huan Nguyen" userId="7d7745dcf5ea0862" providerId="LiveId" clId="{A308D4F0-9A8A-4349-91FF-BA66CBB75CD9}" dt="2023-07-19T09:13:43.663" v="904" actId="478"/>
          <ac:spMkLst>
            <pc:docMk/>
            <pc:sldMk cId="3147704048" sldId="347"/>
            <ac:spMk id="9" creationId="{3493D4C3-6440-773D-130E-F759DBB05B2E}"/>
          </ac:spMkLst>
        </pc:spChg>
        <pc:spChg chg="del">
          <ac:chgData name="Huan Nguyen" userId="7d7745dcf5ea0862" providerId="LiveId" clId="{A308D4F0-9A8A-4349-91FF-BA66CBB75CD9}" dt="2023-07-19T09:14:39.905" v="913" actId="478"/>
          <ac:spMkLst>
            <pc:docMk/>
            <pc:sldMk cId="3147704048" sldId="347"/>
            <ac:spMk id="10" creationId="{E03433F0-9B23-A250-C435-898FBF89D72D}"/>
          </ac:spMkLst>
        </pc:spChg>
        <pc:spChg chg="add del mod">
          <ac:chgData name="Huan Nguyen" userId="7d7745dcf5ea0862" providerId="LiveId" clId="{A308D4F0-9A8A-4349-91FF-BA66CBB75CD9}" dt="2023-07-19T09:17:55.872" v="934" actId="478"/>
          <ac:spMkLst>
            <pc:docMk/>
            <pc:sldMk cId="3147704048" sldId="347"/>
            <ac:spMk id="11" creationId="{569A8FB5-9FEF-FE9D-4F6C-240DB96BE3B6}"/>
          </ac:spMkLst>
        </pc:spChg>
        <pc:spChg chg="add del mod">
          <ac:chgData name="Huan Nguyen" userId="7d7745dcf5ea0862" providerId="LiveId" clId="{A308D4F0-9A8A-4349-91FF-BA66CBB75CD9}" dt="2023-07-19T09:16:56.043" v="926" actId="478"/>
          <ac:spMkLst>
            <pc:docMk/>
            <pc:sldMk cId="3147704048" sldId="347"/>
            <ac:spMk id="14" creationId="{7486B3BC-3C00-BA16-A2AF-6A6044EDFCD3}"/>
          </ac:spMkLst>
        </pc:spChg>
        <pc:spChg chg="add mod">
          <ac:chgData name="Huan Nguyen" userId="7d7745dcf5ea0862" providerId="LiveId" clId="{A308D4F0-9A8A-4349-91FF-BA66CBB75CD9}" dt="2023-07-19T09:18:08.275" v="936" actId="1076"/>
          <ac:spMkLst>
            <pc:docMk/>
            <pc:sldMk cId="3147704048" sldId="347"/>
            <ac:spMk id="15" creationId="{B7AFB68E-6DF0-44B4-1729-61AAA384BFF3}"/>
          </ac:spMkLst>
        </pc:spChg>
        <pc:graphicFrameChg chg="del">
          <ac:chgData name="Huan Nguyen" userId="7d7745dcf5ea0862" providerId="LiveId" clId="{A308D4F0-9A8A-4349-91FF-BA66CBB75CD9}" dt="2023-07-19T09:14:35.812" v="912" actId="478"/>
          <ac:graphicFrameMkLst>
            <pc:docMk/>
            <pc:sldMk cId="3147704048" sldId="347"/>
            <ac:graphicFrameMk id="5" creationId="{639CECE7-57EC-CC5C-117F-F1E0B825342C}"/>
          </ac:graphicFrameMkLst>
        </pc:graphicFrameChg>
        <pc:graphicFrameChg chg="add del mod">
          <ac:chgData name="Huan Nguyen" userId="7d7745dcf5ea0862" providerId="LiveId" clId="{A308D4F0-9A8A-4349-91FF-BA66CBB75CD9}" dt="2023-07-19T09:13:30.551" v="898"/>
          <ac:graphicFrameMkLst>
            <pc:docMk/>
            <pc:sldMk cId="3147704048" sldId="347"/>
            <ac:graphicFrameMk id="7" creationId="{5A909025-45AF-899E-90D5-A9A5F8014C2D}"/>
          </ac:graphicFrameMkLst>
        </pc:graphicFrameChg>
        <pc:graphicFrameChg chg="add mod">
          <ac:chgData name="Huan Nguyen" userId="7d7745dcf5ea0862" providerId="LiveId" clId="{A308D4F0-9A8A-4349-91FF-BA66CBB75CD9}" dt="2023-07-19T09:21:26.793" v="943"/>
          <ac:graphicFrameMkLst>
            <pc:docMk/>
            <pc:sldMk cId="3147704048" sldId="347"/>
            <ac:graphicFrameMk id="16" creationId="{80C271F9-91CB-BC88-935A-A7553A02D21F}"/>
          </ac:graphicFrameMkLst>
        </pc:graphicFrameChg>
        <pc:graphicFrameChg chg="add mod">
          <ac:chgData name="Huan Nguyen" userId="7d7745dcf5ea0862" providerId="LiveId" clId="{A308D4F0-9A8A-4349-91FF-BA66CBB75CD9}" dt="2023-07-19T14:01:22.255" v="990" actId="14100"/>
          <ac:graphicFrameMkLst>
            <pc:docMk/>
            <pc:sldMk cId="3147704048" sldId="347"/>
            <ac:graphicFrameMk id="17" creationId="{28DDFD13-E960-C762-3413-792380E47DA1}"/>
          </ac:graphicFrameMkLst>
        </pc:graphicFrameChg>
        <pc:picChg chg="del">
          <ac:chgData name="Huan Nguyen" userId="7d7745dcf5ea0862" providerId="LiveId" clId="{A308D4F0-9A8A-4349-91FF-BA66CBB75CD9}" dt="2023-07-19T09:13:34.731" v="901" actId="478"/>
          <ac:picMkLst>
            <pc:docMk/>
            <pc:sldMk cId="3147704048" sldId="347"/>
            <ac:picMk id="4" creationId="{8EE69851-93D6-33BA-C3B9-A9C65BEDAA06}"/>
          </ac:picMkLst>
        </pc:picChg>
        <pc:picChg chg="del">
          <ac:chgData name="Huan Nguyen" userId="7d7745dcf5ea0862" providerId="LiveId" clId="{A308D4F0-9A8A-4349-91FF-BA66CBB75CD9}" dt="2023-07-19T09:14:42.554" v="914" actId="478"/>
          <ac:picMkLst>
            <pc:docMk/>
            <pc:sldMk cId="3147704048" sldId="347"/>
            <ac:picMk id="6" creationId="{F9BFB8D9-4E65-3AE7-B494-F83FA5205789}"/>
          </ac:picMkLst>
        </pc:picChg>
        <pc:picChg chg="add mod">
          <ac:chgData name="Huan Nguyen" userId="7d7745dcf5ea0862" providerId="LiveId" clId="{A308D4F0-9A8A-4349-91FF-BA66CBB75CD9}" dt="2023-07-19T09:18:00.575" v="935" actId="1076"/>
          <ac:picMkLst>
            <pc:docMk/>
            <pc:sldMk cId="3147704048" sldId="347"/>
            <ac:picMk id="12" creationId="{74C491CB-5C22-57EB-E8A5-AE39413D02A2}"/>
          </ac:picMkLst>
        </pc:picChg>
      </pc:sldChg>
      <pc:sldChg chg="add ord">
        <pc:chgData name="Huan Nguyen" userId="7d7745dcf5ea0862" providerId="LiveId" clId="{A308D4F0-9A8A-4349-91FF-BA66CBB75CD9}" dt="2023-07-19T09:16:46.560" v="924"/>
        <pc:sldMkLst>
          <pc:docMk/>
          <pc:sldMk cId="446690845" sldId="348"/>
        </pc:sldMkLst>
      </pc:sldChg>
      <pc:sldChg chg="addSp delSp modSp add mod setBg modAnim">
        <pc:chgData name="Huan Nguyen" userId="7d7745dcf5ea0862" providerId="LiveId" clId="{A308D4F0-9A8A-4349-91FF-BA66CBB75CD9}" dt="2023-07-19T14:05:32.432" v="1067" actId="1076"/>
        <pc:sldMkLst>
          <pc:docMk/>
          <pc:sldMk cId="2409449154" sldId="349"/>
        </pc:sldMkLst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4" creationId="{13977006-CD92-F94D-722D-E68D9232D0F5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5" creationId="{86BAC42E-2B11-64A4-8D27-C9D6ACC0B820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6" creationId="{16B8D9AA-9497-36CF-4887-0A6F2E41F50C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7" creationId="{E93AECB2-7CEF-FBFA-C28F-A7DC4BAC874B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8" creationId="{EEE5ACE7-789B-35F5-FD45-BE15319548A4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9" creationId="{105D9051-C333-7222-AF5B-229405F11B32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10" creationId="{4D116563-11D9-3A25-733E-6C64DE3D7084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11" creationId="{2A81EA9B-F9C4-AA88-A6F0-AFCD1790CA72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13" creationId="{AD6CD3D3-9F45-2B2F-CE20-521EFA733EAF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14" creationId="{275EA94C-2B9E-E985-B20C-DB069FB14653}"/>
          </ac:spMkLst>
        </pc:spChg>
        <pc:spChg chg="mod">
          <ac:chgData name="Huan Nguyen" userId="7d7745dcf5ea0862" providerId="LiveId" clId="{A308D4F0-9A8A-4349-91FF-BA66CBB75CD9}" dt="2023-07-19T13:12:53.798" v="963" actId="1076"/>
          <ac:spMkLst>
            <pc:docMk/>
            <pc:sldMk cId="2409449154" sldId="349"/>
            <ac:spMk id="15" creationId="{B7AFB68E-6DF0-44B4-1729-61AAA384BFF3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18" creationId="{538A10AD-702F-FA89-1EB9-5DE5EEC37433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19" creationId="{B52A6DC6-188B-1C8C-24BA-9E08CA87C5DD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20" creationId="{7E5E3FDE-8E5E-6054-175C-91BBCC8CA630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21" creationId="{00E8A809-8865-63A3-E6D9-DF06AF18E834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22" creationId="{777F5FEB-9599-7A0D-81DB-663CEF07B3F6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23" creationId="{FC6D0584-1366-03AA-DE92-FD03D37B2307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24" creationId="{B6596589-578A-16DC-504F-9FA0EBE9DA99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25" creationId="{9D16F6DC-92E1-DAC5-EADA-FE8B1FCF1B72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26" creationId="{6C736A86-5379-0330-AC3C-A58BC89E3457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27" creationId="{FEB6C7FB-1310-B319-8AFE-F7FF7DF1D801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28" creationId="{7CCDBFD3-B61E-7ED6-56CF-AE6F40FE0FEB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29" creationId="{B7F5194D-F209-578C-5975-CED27C3E4A57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30" creationId="{39993AB1-CFE8-CD0D-5132-4B6862D3DA3D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31" creationId="{AE72685F-15F5-7FDF-E644-EE89082CB5BC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32" creationId="{6B5B4F76-103C-3408-238D-3E0B0FDB6A5A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33" creationId="{71BF908C-6DE0-3161-7482-63C27E2DC256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34" creationId="{ECB73811-5F1C-ECA2-2DA5-A8C24B654FC3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35" creationId="{03976634-56F3-D25E-5E4B-7F6DA2CC60AA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36" creationId="{12FEEDEB-8A3C-E9F6-E190-5FB854B912D0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37" creationId="{312281A4-E71A-DA07-304B-9342442B002C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38" creationId="{F196D0B8-7DEB-7AA0-04CB-AE68A9BCD977}"/>
          </ac:spMkLst>
        </pc:spChg>
        <pc:spChg chg="mod">
          <ac:chgData name="Huan Nguyen" userId="7d7745dcf5ea0862" providerId="LiveId" clId="{A308D4F0-9A8A-4349-91FF-BA66CBB75CD9}" dt="2023-07-19T13:15:51.433" v="970" actId="1076"/>
          <ac:spMkLst>
            <pc:docMk/>
            <pc:sldMk cId="2409449154" sldId="349"/>
            <ac:spMk id="39" creationId="{12B0DA72-D9FD-7935-AD96-1E1A8AB7F07D}"/>
          </ac:spMkLst>
        </pc:spChg>
        <pc:spChg chg="add mod">
          <ac:chgData name="Huan Nguyen" userId="7d7745dcf5ea0862" providerId="LiveId" clId="{A308D4F0-9A8A-4349-91FF-BA66CBB75CD9}" dt="2023-07-19T14:05:24.751" v="1065" actId="1076"/>
          <ac:spMkLst>
            <pc:docMk/>
            <pc:sldMk cId="2409449154" sldId="349"/>
            <ac:spMk id="42" creationId="{98591CBB-5CAA-FB43-64F3-229BD31A3766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45" creationId="{BF1B30B8-19F9-DED3-5A78-07747613C897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46" creationId="{D691A038-57CD-4889-6B10-8FCF8E040959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47" creationId="{8193FA06-36F8-91AD-F363-44063FC77CD0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48" creationId="{F97F6C40-9DED-77E4-81C8-FCCE41897ACA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49" creationId="{A296C63C-86AB-8AFD-5160-2A3F64B74793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50" creationId="{06C19306-DF74-BE32-598C-A08794755AC0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51" creationId="{70E911BA-D89E-D1F2-8C45-121787A092C5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52" creationId="{7D830D0D-575E-F1E3-E729-3E0F42C8BC74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53" creationId="{C627295A-941D-185D-A7F0-3D8B5951ABBE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54" creationId="{BF17586D-1D83-FDF9-924E-5C2F2ED8E729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55" creationId="{7950A3ED-2622-4B25-58B9-4E95AC357070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56" creationId="{2FCA66F3-B3DC-769A-85A0-88C82C8E19B1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57" creationId="{B7A166B3-5B9B-3B81-D7F2-332F0A26AA91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58" creationId="{AD073AE5-4696-0907-BAAC-D21CF43013D5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59" creationId="{45241A2C-1593-2D7A-BA75-D7CB0B06F814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60" creationId="{F9871A42-3806-81C7-4032-5905D18DCD37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61" creationId="{E8C9E070-D21D-4E59-F725-51542F08DD6A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62" creationId="{A91EBE6F-1A26-D186-0865-D03DEB40CC50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63" creationId="{AB2F055F-1EC9-2371-C5B1-C2267E48EF7B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64" creationId="{D5D81869-369D-4BD0-6F66-C50C5A2AE4FA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65" creationId="{39A1EC92-0CD9-5C07-1209-0070CD3C2EDD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66" creationId="{3EAD6B49-F5C0-460C-66F2-3B269DACD8CB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67" creationId="{A66C6DEC-4B1E-288C-ACA8-F427E566185B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68" creationId="{412BB244-4F0D-CFC0-7168-5EEA98BC2A69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69" creationId="{6BAD0F2E-6A79-21B8-AB6F-0452C02B73A7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70" creationId="{7EC5670B-8677-B586-6FFA-4C43F6B846C2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71" creationId="{79A259A0-8BD1-7E91-C964-582A5072840D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72" creationId="{069B09BC-D036-CC50-F09A-10FE40CB90A5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73" creationId="{C3C14EF2-BAE8-5F0A-D262-9515144BF300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74" creationId="{F138C5C1-9EA3-13C9-531D-FE190ADEA336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75" creationId="{CC2B693A-6775-DB34-411F-45E869883978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76" creationId="{FCE8A8B9-3782-E0B7-737E-74A3EEA55297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77" creationId="{D27EBBA5-51AC-CE3B-C7FC-D14BC7595F6D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78" creationId="{5480BEB3-8D9C-AB54-6AE7-7EE9792F35E4}"/>
          </ac:spMkLst>
        </pc:spChg>
        <pc:spChg chg="mod">
          <ac:chgData name="Huan Nguyen" userId="7d7745dcf5ea0862" providerId="LiveId" clId="{A308D4F0-9A8A-4349-91FF-BA66CBB75CD9}" dt="2023-07-19T14:03:24.077" v="1028"/>
          <ac:spMkLst>
            <pc:docMk/>
            <pc:sldMk cId="2409449154" sldId="349"/>
            <ac:spMk id="79" creationId="{0ECE869C-EC46-FE6B-9401-5129CF614B97}"/>
          </ac:spMkLst>
        </pc:spChg>
        <pc:spChg chg="add mod">
          <ac:chgData name="Huan Nguyen" userId="7d7745dcf5ea0862" providerId="LiveId" clId="{A308D4F0-9A8A-4349-91FF-BA66CBB75CD9}" dt="2023-07-19T14:05:32.432" v="1067" actId="1076"/>
          <ac:spMkLst>
            <pc:docMk/>
            <pc:sldMk cId="2409449154" sldId="349"/>
            <ac:spMk id="81" creationId="{99CFF7FA-C736-2CE0-7268-09D95C7E5796}"/>
          </ac:spMkLst>
        </pc:spChg>
        <pc:grpChg chg="add del mod">
          <ac:chgData name="Huan Nguyen" userId="7d7745dcf5ea0862" providerId="LiveId" clId="{A308D4F0-9A8A-4349-91FF-BA66CBB75CD9}" dt="2023-07-19T13:19:17.242" v="973" actId="478"/>
          <ac:grpSpMkLst>
            <pc:docMk/>
            <pc:sldMk cId="2409449154" sldId="349"/>
            <ac:grpSpMk id="3" creationId="{1F9D46EC-4DBB-CBC9-9070-4441CACF06F7}"/>
          </ac:grpSpMkLst>
        </pc:grpChg>
        <pc:grpChg chg="add del mod">
          <ac:chgData name="Huan Nguyen" userId="7d7745dcf5ea0862" providerId="LiveId" clId="{A308D4F0-9A8A-4349-91FF-BA66CBB75CD9}" dt="2023-07-19T14:03:26.440" v="1029"/>
          <ac:grpSpMkLst>
            <pc:docMk/>
            <pc:sldMk cId="2409449154" sldId="349"/>
            <ac:grpSpMk id="43" creationId="{FD6F4927-2DAF-E9B2-2114-F9F37FB4E55C}"/>
          </ac:grpSpMkLst>
        </pc:grpChg>
        <pc:grpChg chg="mod">
          <ac:chgData name="Huan Nguyen" userId="7d7745dcf5ea0862" providerId="LiveId" clId="{A308D4F0-9A8A-4349-91FF-BA66CBB75CD9}" dt="2023-07-19T14:03:24.077" v="1028"/>
          <ac:grpSpMkLst>
            <pc:docMk/>
            <pc:sldMk cId="2409449154" sldId="349"/>
            <ac:grpSpMk id="44" creationId="{1D44114F-DC8F-1073-180E-B93C8180EF57}"/>
          </ac:grpSpMkLst>
        </pc:grpChg>
        <pc:graphicFrameChg chg="mod">
          <ac:chgData name="Huan Nguyen" userId="7d7745dcf5ea0862" providerId="LiveId" clId="{A308D4F0-9A8A-4349-91FF-BA66CBB75CD9}" dt="2023-07-19T14:02:18.592" v="1024" actId="1076"/>
          <ac:graphicFrameMkLst>
            <pc:docMk/>
            <pc:sldMk cId="2409449154" sldId="349"/>
            <ac:graphicFrameMk id="16" creationId="{80C271F9-91CB-BC88-935A-A7553A02D21F}"/>
          </ac:graphicFrameMkLst>
        </pc:graphicFrameChg>
        <pc:graphicFrameChg chg="mod">
          <ac:chgData name="Huan Nguyen" userId="7d7745dcf5ea0862" providerId="LiveId" clId="{A308D4F0-9A8A-4349-91FF-BA66CBB75CD9}" dt="2023-07-19T14:02:20.716" v="1025" actId="1076"/>
          <ac:graphicFrameMkLst>
            <pc:docMk/>
            <pc:sldMk cId="2409449154" sldId="349"/>
            <ac:graphicFrameMk id="17" creationId="{28DDFD13-E960-C762-3413-792380E47DA1}"/>
          </ac:graphicFrameMkLst>
        </pc:graphicFrameChg>
        <pc:graphicFrameChg chg="add mod">
          <ac:chgData name="Huan Nguyen" userId="7d7745dcf5ea0862" providerId="LiveId" clId="{A308D4F0-9A8A-4349-91FF-BA66CBB75CD9}" dt="2023-07-19T14:05:29.207" v="1066" actId="1076"/>
          <ac:graphicFrameMkLst>
            <pc:docMk/>
            <pc:sldMk cId="2409449154" sldId="349"/>
            <ac:graphicFrameMk id="80" creationId="{ADA293D5-A1D5-0583-7AD2-227070EF5470}"/>
          </ac:graphicFrameMkLst>
        </pc:graphicFrameChg>
        <pc:graphicFrameChg chg="add del mod">
          <ac:chgData name="Huan Nguyen" userId="7d7745dcf5ea0862" providerId="LiveId" clId="{A308D4F0-9A8A-4349-91FF-BA66CBB75CD9}" dt="2023-07-19T14:04:42.852" v="1042"/>
          <ac:graphicFrameMkLst>
            <pc:docMk/>
            <pc:sldMk cId="2409449154" sldId="349"/>
            <ac:graphicFrameMk id="82" creationId="{4BA80FC9-ACA9-E6F7-CFDD-3828F063D1A2}"/>
          </ac:graphicFrameMkLst>
        </pc:graphicFrameChg>
        <pc:picChg chg="add mod">
          <ac:chgData name="Huan Nguyen" userId="7d7745dcf5ea0862" providerId="LiveId" clId="{A308D4F0-9A8A-4349-91FF-BA66CBB75CD9}" dt="2023-07-19T13:12:39.098" v="961" actId="1076"/>
          <ac:picMkLst>
            <pc:docMk/>
            <pc:sldMk cId="2409449154" sldId="349"/>
            <ac:picMk id="2" creationId="{FFD54434-24A9-44D6-0ECF-5DBC8EF12C75}"/>
          </ac:picMkLst>
        </pc:picChg>
        <pc:picChg chg="del mod">
          <ac:chgData name="Huan Nguyen" userId="7d7745dcf5ea0862" providerId="LiveId" clId="{A308D4F0-9A8A-4349-91FF-BA66CBB75CD9}" dt="2023-07-19T09:24:34.492" v="955" actId="478"/>
          <ac:picMkLst>
            <pc:docMk/>
            <pc:sldMk cId="2409449154" sldId="349"/>
            <ac:picMk id="12" creationId="{74C491CB-5C22-57EB-E8A5-AE39413D02A2}"/>
          </ac:picMkLst>
        </pc:picChg>
        <pc:picChg chg="add mod">
          <ac:chgData name="Huan Nguyen" userId="7d7745dcf5ea0862" providerId="LiveId" clId="{A308D4F0-9A8A-4349-91FF-BA66CBB75CD9}" dt="2023-07-19T13:19:30.090" v="977" actId="1076"/>
          <ac:picMkLst>
            <pc:docMk/>
            <pc:sldMk cId="2409449154" sldId="349"/>
            <ac:picMk id="40" creationId="{9BB7A2AB-6805-5D44-9C08-C8623B4A77BE}"/>
          </ac:picMkLst>
        </pc:picChg>
      </pc:sldChg>
      <pc:sldChg chg="addSp delSp modSp add del mod">
        <pc:chgData name="Huan Nguyen" userId="7d7745dcf5ea0862" providerId="LiveId" clId="{A308D4F0-9A8A-4349-91FF-BA66CBB75CD9}" dt="2023-07-19T14:29:07.699" v="1275" actId="2696"/>
        <pc:sldMkLst>
          <pc:docMk/>
          <pc:sldMk cId="1308907827" sldId="350"/>
        </pc:sldMkLst>
        <pc:spChg chg="add del mod">
          <ac:chgData name="Huan Nguyen" userId="7d7745dcf5ea0862" providerId="LiveId" clId="{A308D4F0-9A8A-4349-91FF-BA66CBB75CD9}" dt="2023-07-19T14:14:34.894" v="1179" actId="478"/>
          <ac:spMkLst>
            <pc:docMk/>
            <pc:sldMk cId="1308907827" sldId="350"/>
            <ac:spMk id="4" creationId="{07E72D3A-1666-D416-5D74-7B74E3E76828}"/>
          </ac:spMkLst>
        </pc:spChg>
        <pc:spChg chg="add del mod">
          <ac:chgData name="Huan Nguyen" userId="7d7745dcf5ea0862" providerId="LiveId" clId="{A308D4F0-9A8A-4349-91FF-BA66CBB75CD9}" dt="2023-07-19T14:16:35.340" v="1192" actId="478"/>
          <ac:spMkLst>
            <pc:docMk/>
            <pc:sldMk cId="1308907827" sldId="350"/>
            <ac:spMk id="6" creationId="{A373FAEB-48BA-C1CE-C81B-47FD9755FE70}"/>
          </ac:spMkLst>
        </pc:spChg>
        <pc:graphicFrameChg chg="add del mod">
          <ac:chgData name="Huan Nguyen" userId="7d7745dcf5ea0862" providerId="LiveId" clId="{A308D4F0-9A8A-4349-91FF-BA66CBB75CD9}" dt="2023-07-19T14:12:36.577" v="1128"/>
          <ac:graphicFrameMkLst>
            <pc:docMk/>
            <pc:sldMk cId="1308907827" sldId="350"/>
            <ac:graphicFrameMk id="2" creationId="{A64628C4-F527-C77D-7D32-21DE048F31D3}"/>
          </ac:graphicFrameMkLst>
        </pc:graphicFrameChg>
        <pc:graphicFrameChg chg="add mod">
          <ac:chgData name="Huan Nguyen" userId="7d7745dcf5ea0862" providerId="LiveId" clId="{A308D4F0-9A8A-4349-91FF-BA66CBB75CD9}" dt="2023-07-19T14:13:36.828" v="1162" actId="1076"/>
          <ac:graphicFrameMkLst>
            <pc:docMk/>
            <pc:sldMk cId="1308907827" sldId="350"/>
            <ac:graphicFrameMk id="3" creationId="{61533CAA-11F3-783F-24B4-6E9558731F7B}"/>
          </ac:graphicFrameMkLst>
        </pc:graphicFrameChg>
        <pc:graphicFrameChg chg="add del mod">
          <ac:chgData name="Huan Nguyen" userId="7d7745dcf5ea0862" providerId="LiveId" clId="{A308D4F0-9A8A-4349-91FF-BA66CBB75CD9}" dt="2023-07-19T14:14:34.894" v="1179" actId="478"/>
          <ac:graphicFrameMkLst>
            <pc:docMk/>
            <pc:sldMk cId="1308907827" sldId="350"/>
            <ac:graphicFrameMk id="5" creationId="{41A8D065-018C-5F0C-BA80-5EBE040FEBDC}"/>
          </ac:graphicFrameMkLst>
        </pc:graphicFrameChg>
        <pc:graphicFrameChg chg="add del mod">
          <ac:chgData name="Huan Nguyen" userId="7d7745dcf5ea0862" providerId="LiveId" clId="{A308D4F0-9A8A-4349-91FF-BA66CBB75CD9}" dt="2023-07-19T14:16:53.141" v="1197" actId="14100"/>
          <ac:graphicFrameMkLst>
            <pc:docMk/>
            <pc:sldMk cId="1308907827" sldId="350"/>
            <ac:graphicFrameMk id="8" creationId="{E754963C-328B-EEEC-AAE7-95CF6A6343C7}"/>
          </ac:graphicFrameMkLst>
        </pc:graphicFrameChg>
        <pc:graphicFrameChg chg="mod modGraphic">
          <ac:chgData name="Huan Nguyen" userId="7d7745dcf5ea0862" providerId="LiveId" clId="{A308D4F0-9A8A-4349-91FF-BA66CBB75CD9}" dt="2023-07-19T14:15:24.822" v="1180"/>
          <ac:graphicFrameMkLst>
            <pc:docMk/>
            <pc:sldMk cId="1308907827" sldId="350"/>
            <ac:graphicFrameMk id="12" creationId="{F28052D8-7498-BA1E-356F-F3189B7FC266}"/>
          </ac:graphicFrameMkLst>
        </pc:graphicFrameChg>
      </pc:sldChg>
      <pc:sldChg chg="addSp delSp modSp add mod modAnim">
        <pc:chgData name="Huan Nguyen" userId="7d7745dcf5ea0862" providerId="LiveId" clId="{A308D4F0-9A8A-4349-91FF-BA66CBB75CD9}" dt="2023-07-19T14:21:43.550" v="1263" actId="1076"/>
        <pc:sldMkLst>
          <pc:docMk/>
          <pc:sldMk cId="1531558550" sldId="351"/>
        </pc:sldMkLst>
        <pc:spChg chg="add mod">
          <ac:chgData name="Huan Nguyen" userId="7d7745dcf5ea0862" providerId="LiveId" clId="{A308D4F0-9A8A-4349-91FF-BA66CBB75CD9}" dt="2023-07-19T14:18:48.972" v="1236" actId="113"/>
          <ac:spMkLst>
            <pc:docMk/>
            <pc:sldMk cId="1531558550" sldId="351"/>
            <ac:spMk id="5" creationId="{A38DD2D7-5A5B-E5AE-54F8-2911191B4BA1}"/>
          </ac:spMkLst>
        </pc:spChg>
        <pc:spChg chg="add del mod">
          <ac:chgData name="Huan Nguyen" userId="7d7745dcf5ea0862" providerId="LiveId" clId="{A308D4F0-9A8A-4349-91FF-BA66CBB75CD9}" dt="2023-07-19T14:21:08.861" v="1251" actId="478"/>
          <ac:spMkLst>
            <pc:docMk/>
            <pc:sldMk cId="1531558550" sldId="351"/>
            <ac:spMk id="7" creationId="{3F73377A-8EF6-8832-643D-A6C10F0C3898}"/>
          </ac:spMkLst>
        </pc:spChg>
        <pc:spChg chg="add mod">
          <ac:chgData name="Huan Nguyen" userId="7d7745dcf5ea0862" providerId="LiveId" clId="{A308D4F0-9A8A-4349-91FF-BA66CBB75CD9}" dt="2023-07-19T14:21:43.550" v="1263" actId="1076"/>
          <ac:spMkLst>
            <pc:docMk/>
            <pc:sldMk cId="1531558550" sldId="351"/>
            <ac:spMk id="11" creationId="{D7F0F466-79F8-24CA-F41F-07CFF3BF4D58}"/>
          </ac:spMkLst>
        </pc:spChg>
        <pc:spChg chg="mod">
          <ac:chgData name="Huan Nguyen" userId="7d7745dcf5ea0862" providerId="LiveId" clId="{A308D4F0-9A8A-4349-91FF-BA66CBB75CD9}" dt="2023-07-19T14:21:34.571" v="1260" actId="1076"/>
          <ac:spMkLst>
            <pc:docMk/>
            <pc:sldMk cId="1531558550" sldId="351"/>
            <ac:spMk id="14" creationId="{E92776DA-789D-F91D-559E-5D4F97E32FE9}"/>
          </ac:spMkLst>
        </pc:spChg>
        <pc:graphicFrameChg chg="add del mod">
          <ac:chgData name="Huan Nguyen" userId="7d7745dcf5ea0862" providerId="LiveId" clId="{A308D4F0-9A8A-4349-91FF-BA66CBB75CD9}" dt="2023-07-19T14:09:55.444" v="1110"/>
          <ac:graphicFrameMkLst>
            <pc:docMk/>
            <pc:sldMk cId="1531558550" sldId="351"/>
            <ac:graphicFrameMk id="2" creationId="{9869F0F2-061C-73C0-5868-D9DB1ACDD38B}"/>
          </ac:graphicFrameMkLst>
        </pc:graphicFrameChg>
        <pc:graphicFrameChg chg="add mod">
          <ac:chgData name="Huan Nguyen" userId="7d7745dcf5ea0862" providerId="LiveId" clId="{A308D4F0-9A8A-4349-91FF-BA66CBB75CD9}" dt="2023-07-19T14:18:30.961" v="1232" actId="1076"/>
          <ac:graphicFrameMkLst>
            <pc:docMk/>
            <pc:sldMk cId="1531558550" sldId="351"/>
            <ac:graphicFrameMk id="4" creationId="{66AC1EC1-EBFE-1894-7AD8-AFF19E29214D}"/>
          </ac:graphicFrameMkLst>
        </pc:graphicFrameChg>
        <pc:graphicFrameChg chg="add mod">
          <ac:chgData name="Huan Nguyen" userId="7d7745dcf5ea0862" providerId="LiveId" clId="{A308D4F0-9A8A-4349-91FF-BA66CBB75CD9}" dt="2023-07-19T14:20:38.263" v="1250" actId="14100"/>
          <ac:graphicFrameMkLst>
            <pc:docMk/>
            <pc:sldMk cId="1531558550" sldId="351"/>
            <ac:graphicFrameMk id="6" creationId="{3CCF08D8-C0D1-08EB-3FF6-C111B623A2B5}"/>
          </ac:graphicFrameMkLst>
        </pc:graphicFrameChg>
        <pc:graphicFrameChg chg="add mod">
          <ac:chgData name="Huan Nguyen" userId="7d7745dcf5ea0862" providerId="LiveId" clId="{A308D4F0-9A8A-4349-91FF-BA66CBB75CD9}" dt="2023-07-19T14:20:33.742" v="1249" actId="1076"/>
          <ac:graphicFrameMkLst>
            <pc:docMk/>
            <pc:sldMk cId="1531558550" sldId="351"/>
            <ac:graphicFrameMk id="8" creationId="{2683B108-4345-B2C1-2CCB-40EB505E2F7C}"/>
          </ac:graphicFrameMkLst>
        </pc:graphicFrameChg>
        <pc:graphicFrameChg chg="add del mod">
          <ac:chgData name="Huan Nguyen" userId="7d7745dcf5ea0862" providerId="LiveId" clId="{A308D4F0-9A8A-4349-91FF-BA66CBB75CD9}" dt="2023-07-19T14:21:12.123" v="1254"/>
          <ac:graphicFrameMkLst>
            <pc:docMk/>
            <pc:sldMk cId="1531558550" sldId="351"/>
            <ac:graphicFrameMk id="9" creationId="{86041D84-3CCE-B2AB-4FC7-5D616EAEC8E4}"/>
          </ac:graphicFrameMkLst>
        </pc:graphicFrameChg>
        <pc:graphicFrameChg chg="mod modGraphic">
          <ac:chgData name="Huan Nguyen" userId="7d7745dcf5ea0862" providerId="LiveId" clId="{A308D4F0-9A8A-4349-91FF-BA66CBB75CD9}" dt="2023-07-19T14:11:43.488" v="1125" actId="1076"/>
          <ac:graphicFrameMkLst>
            <pc:docMk/>
            <pc:sldMk cId="1531558550" sldId="351"/>
            <ac:graphicFrameMk id="12" creationId="{F28052D8-7498-BA1E-356F-F3189B7FC266}"/>
          </ac:graphicFrameMkLst>
        </pc:graphicFrameChg>
        <pc:picChg chg="add mod ord">
          <ac:chgData name="Huan Nguyen" userId="7d7745dcf5ea0862" providerId="LiveId" clId="{A308D4F0-9A8A-4349-91FF-BA66CBB75CD9}" dt="2023-07-19T14:17:13.610" v="1199" actId="1076"/>
          <ac:picMkLst>
            <pc:docMk/>
            <pc:sldMk cId="1531558550" sldId="351"/>
            <ac:picMk id="3" creationId="{186B4EBE-F502-DA24-FE59-3A55AEB08759}"/>
          </ac:picMkLst>
        </pc:picChg>
        <pc:picChg chg="del">
          <ac:chgData name="Huan Nguyen" userId="7d7745dcf5ea0862" providerId="LiveId" clId="{A308D4F0-9A8A-4349-91FF-BA66CBB75CD9}" dt="2023-07-19T14:10:20.148" v="1114" actId="478"/>
          <ac:picMkLst>
            <pc:docMk/>
            <pc:sldMk cId="1531558550" sldId="351"/>
            <ac:picMk id="13" creationId="{76FAA651-5945-78BB-BF10-5951712B9941}"/>
          </ac:picMkLst>
        </pc:picChg>
      </pc:sldChg>
      <pc:sldChg chg="addSp delSp modSp mod modNotes">
        <pc:chgData name="Huan Nguyen" userId="7d7745dcf5ea0862" providerId="LiveId" clId="{A308D4F0-9A8A-4349-91FF-BA66CBB75CD9}" dt="2023-07-19T14:37:16.796" v="1448" actId="1076"/>
        <pc:sldMkLst>
          <pc:docMk/>
          <pc:sldMk cId="2916909764" sldId="369"/>
        </pc:sldMkLst>
        <pc:spChg chg="add del">
          <ac:chgData name="Huan Nguyen" userId="7d7745dcf5ea0862" providerId="LiveId" clId="{A308D4F0-9A8A-4349-91FF-BA66CBB75CD9}" dt="2023-07-19T14:32:08.581" v="1281"/>
          <ac:spMkLst>
            <pc:docMk/>
            <pc:sldMk cId="2916909764" sldId="369"/>
            <ac:spMk id="4" creationId="{882A02D1-D7FF-2801-9D3A-0E888E07444A}"/>
          </ac:spMkLst>
        </pc:spChg>
        <pc:spChg chg="add del">
          <ac:chgData name="Huan Nguyen" userId="7d7745dcf5ea0862" providerId="LiveId" clId="{A308D4F0-9A8A-4349-91FF-BA66CBB75CD9}" dt="2023-07-19T14:32:08.581" v="1281"/>
          <ac:spMkLst>
            <pc:docMk/>
            <pc:sldMk cId="2916909764" sldId="369"/>
            <ac:spMk id="6" creationId="{002E652A-FED4-F41D-0BEB-D2921B984520}"/>
          </ac:spMkLst>
        </pc:spChg>
        <pc:spChg chg="mod">
          <ac:chgData name="Huan Nguyen" userId="7d7745dcf5ea0862" providerId="LiveId" clId="{A308D4F0-9A8A-4349-91FF-BA66CBB75CD9}" dt="2023-07-19T14:36:40.545" v="1444" actId="20577"/>
          <ac:spMkLst>
            <pc:docMk/>
            <pc:sldMk cId="2916909764" sldId="369"/>
            <ac:spMk id="18" creationId="{00000000-0000-0000-0000-000000000000}"/>
          </ac:spMkLst>
        </pc:spChg>
        <pc:spChg chg="del mod">
          <ac:chgData name="Huan Nguyen" userId="7d7745dcf5ea0862" providerId="LiveId" clId="{A308D4F0-9A8A-4349-91FF-BA66CBB75CD9}" dt="2023-07-19T14:34:16.683" v="1304" actId="478"/>
          <ac:spMkLst>
            <pc:docMk/>
            <pc:sldMk cId="2916909764" sldId="369"/>
            <ac:spMk id="34" creationId="{0CC085AF-0023-2067-49D8-92757CB5A973}"/>
          </ac:spMkLst>
        </pc:spChg>
        <pc:spChg chg="mod">
          <ac:chgData name="Huan Nguyen" userId="7d7745dcf5ea0862" providerId="LiveId" clId="{A308D4F0-9A8A-4349-91FF-BA66CBB75CD9}" dt="2023-07-19T14:35:55.387" v="1361" actId="1076"/>
          <ac:spMkLst>
            <pc:docMk/>
            <pc:sldMk cId="2916909764" sldId="369"/>
            <ac:spMk id="44" creationId="{00000000-0000-0000-0000-000000000000}"/>
          </ac:spMkLst>
        </pc:spChg>
        <pc:graphicFrameChg chg="add del mod">
          <ac:chgData name="Huan Nguyen" userId="7d7745dcf5ea0862" providerId="LiveId" clId="{A308D4F0-9A8A-4349-91FF-BA66CBB75CD9}" dt="2023-07-19T14:32:08.581" v="1281"/>
          <ac:graphicFrameMkLst>
            <pc:docMk/>
            <pc:sldMk cId="2916909764" sldId="369"/>
            <ac:graphicFrameMk id="2" creationId="{D6F31E29-A011-2E6B-09D9-5F2A11095417}"/>
          </ac:graphicFrameMkLst>
        </pc:graphicFrameChg>
        <pc:graphicFrameChg chg="add del">
          <ac:chgData name="Huan Nguyen" userId="7d7745dcf5ea0862" providerId="LiveId" clId="{A308D4F0-9A8A-4349-91FF-BA66CBB75CD9}" dt="2023-07-19T14:32:08.581" v="1281"/>
          <ac:graphicFrameMkLst>
            <pc:docMk/>
            <pc:sldMk cId="2916909764" sldId="369"/>
            <ac:graphicFrameMk id="5" creationId="{56D6519B-9CCC-6380-7B71-1F4475FD8114}"/>
          </ac:graphicFrameMkLst>
        </pc:graphicFrameChg>
        <pc:graphicFrameChg chg="add del mod">
          <ac:chgData name="Huan Nguyen" userId="7d7745dcf5ea0862" providerId="LiveId" clId="{A308D4F0-9A8A-4349-91FF-BA66CBB75CD9}" dt="2023-07-19T14:32:55.762" v="1287"/>
          <ac:graphicFrameMkLst>
            <pc:docMk/>
            <pc:sldMk cId="2916909764" sldId="369"/>
            <ac:graphicFrameMk id="8" creationId="{95ECC3BA-6D86-B22B-D4D6-474C78F75966}"/>
          </ac:graphicFrameMkLst>
        </pc:graphicFrameChg>
        <pc:graphicFrameChg chg="add mod">
          <ac:chgData name="Huan Nguyen" userId="7d7745dcf5ea0862" providerId="LiveId" clId="{A308D4F0-9A8A-4349-91FF-BA66CBB75CD9}" dt="2023-07-19T14:33:38.822" v="1296" actId="1076"/>
          <ac:graphicFrameMkLst>
            <pc:docMk/>
            <pc:sldMk cId="2916909764" sldId="369"/>
            <ac:graphicFrameMk id="9" creationId="{F08E82B2-87AF-1651-7F49-B048B9385B69}"/>
          </ac:graphicFrameMkLst>
        </pc:graphicFrameChg>
        <pc:graphicFrameChg chg="add mod">
          <ac:chgData name="Huan Nguyen" userId="7d7745dcf5ea0862" providerId="LiveId" clId="{A308D4F0-9A8A-4349-91FF-BA66CBB75CD9}" dt="2023-07-19T14:34:51.314" v="1309" actId="14100"/>
          <ac:graphicFrameMkLst>
            <pc:docMk/>
            <pc:sldMk cId="2916909764" sldId="369"/>
            <ac:graphicFrameMk id="10" creationId="{E4B0DA11-3F02-273D-B14E-175B04F20A21}"/>
          </ac:graphicFrameMkLst>
        </pc:graphicFrameChg>
        <pc:graphicFrameChg chg="add mod">
          <ac:chgData name="Huan Nguyen" userId="7d7745dcf5ea0862" providerId="LiveId" clId="{A308D4F0-9A8A-4349-91FF-BA66CBB75CD9}" dt="2023-07-19T14:35:34.485" v="1360" actId="14100"/>
          <ac:graphicFrameMkLst>
            <pc:docMk/>
            <pc:sldMk cId="2916909764" sldId="369"/>
            <ac:graphicFrameMk id="11" creationId="{F8F6CF8B-CA0C-A240-CF32-587355977708}"/>
          </ac:graphicFrameMkLst>
        </pc:graphicFrameChg>
        <pc:graphicFrameChg chg="add mod">
          <ac:chgData name="Huan Nguyen" userId="7d7745dcf5ea0862" providerId="LiveId" clId="{A308D4F0-9A8A-4349-91FF-BA66CBB75CD9}" dt="2023-07-19T14:36:15.299" v="1367" actId="14100"/>
          <ac:graphicFrameMkLst>
            <pc:docMk/>
            <pc:sldMk cId="2916909764" sldId="369"/>
            <ac:graphicFrameMk id="12" creationId="{D8DCACF7-B1D4-282B-EF37-88E6DD53E270}"/>
          </ac:graphicFrameMkLst>
        </pc:graphicFrameChg>
        <pc:graphicFrameChg chg="add mod">
          <ac:chgData name="Huan Nguyen" userId="7d7745dcf5ea0862" providerId="LiveId" clId="{A308D4F0-9A8A-4349-91FF-BA66CBB75CD9}" dt="2023-07-19T14:37:16.796" v="1448" actId="1076"/>
          <ac:graphicFrameMkLst>
            <pc:docMk/>
            <pc:sldMk cId="2916909764" sldId="369"/>
            <ac:graphicFrameMk id="14" creationId="{E4628DF9-D36A-D7DC-C70C-CF2A8106C03B}"/>
          </ac:graphicFrameMkLst>
        </pc:graphicFrameChg>
        <pc:graphicFrameChg chg="del">
          <ac:chgData name="Huan Nguyen" userId="7d7745dcf5ea0862" providerId="LiveId" clId="{A308D4F0-9A8A-4349-91FF-BA66CBB75CD9}" dt="2023-07-19T14:34:08.825" v="1302" actId="478"/>
          <ac:graphicFrameMkLst>
            <pc:docMk/>
            <pc:sldMk cId="2916909764" sldId="369"/>
            <ac:graphicFrameMk id="33" creationId="{94DCD79E-ADD3-2922-7C70-AAACFD724108}"/>
          </ac:graphicFrameMkLst>
        </pc:graphicFrameChg>
      </pc:sldChg>
      <pc:sldChg chg="addSp delSp modSp add mod">
        <pc:chgData name="Huan Nguyen" userId="7d7745dcf5ea0862" providerId="LiveId" clId="{A308D4F0-9A8A-4349-91FF-BA66CBB75CD9}" dt="2023-07-19T14:50:07.781" v="1656" actId="1076"/>
        <pc:sldMkLst>
          <pc:docMk/>
          <pc:sldMk cId="841698012" sldId="370"/>
        </pc:sldMkLst>
        <pc:spChg chg="add del">
          <ac:chgData name="Huan Nguyen" userId="7d7745dcf5ea0862" providerId="LiveId" clId="{A308D4F0-9A8A-4349-91FF-BA66CBB75CD9}" dt="2023-07-19T14:38:46.032" v="1456"/>
          <ac:spMkLst>
            <pc:docMk/>
            <pc:sldMk cId="841698012" sldId="370"/>
            <ac:spMk id="6" creationId="{3FD74BF8-0E8A-6006-557A-1A7C29B23E9C}"/>
          </ac:spMkLst>
        </pc:spChg>
        <pc:spChg chg="add del">
          <ac:chgData name="Huan Nguyen" userId="7d7745dcf5ea0862" providerId="LiveId" clId="{A308D4F0-9A8A-4349-91FF-BA66CBB75CD9}" dt="2023-07-19T14:38:46.032" v="1456"/>
          <ac:spMkLst>
            <pc:docMk/>
            <pc:sldMk cId="841698012" sldId="370"/>
            <ac:spMk id="8" creationId="{9CDB2768-6A55-99E1-4153-D1EFC4835EDD}"/>
          </ac:spMkLst>
        </pc:spChg>
        <pc:spChg chg="add del">
          <ac:chgData name="Huan Nguyen" userId="7d7745dcf5ea0862" providerId="LiveId" clId="{A308D4F0-9A8A-4349-91FF-BA66CBB75CD9}" dt="2023-07-19T14:38:46.032" v="1456"/>
          <ac:spMkLst>
            <pc:docMk/>
            <pc:sldMk cId="841698012" sldId="370"/>
            <ac:spMk id="15" creationId="{FA8B7CA8-104F-0A90-AA3F-7FC902B23A52}"/>
          </ac:spMkLst>
        </pc:spChg>
        <pc:spChg chg="mod">
          <ac:chgData name="Huan Nguyen" userId="7d7745dcf5ea0862" providerId="LiveId" clId="{A308D4F0-9A8A-4349-91FF-BA66CBB75CD9}" dt="2023-07-19T14:46:58.268" v="1641" actId="20577"/>
          <ac:spMkLst>
            <pc:docMk/>
            <pc:sldMk cId="841698012" sldId="370"/>
            <ac:spMk id="18" creationId="{00000000-0000-0000-0000-000000000000}"/>
          </ac:spMkLst>
        </pc:spChg>
        <pc:spChg chg="add del">
          <ac:chgData name="Huan Nguyen" userId="7d7745dcf5ea0862" providerId="LiveId" clId="{A308D4F0-9A8A-4349-91FF-BA66CBB75CD9}" dt="2023-07-19T14:40:45.987" v="1477"/>
          <ac:spMkLst>
            <pc:docMk/>
            <pc:sldMk cId="841698012" sldId="370"/>
            <ac:spMk id="23" creationId="{EB93D50B-28A0-2E8A-94DC-B8D53B76C2C1}"/>
          </ac:spMkLst>
        </pc:spChg>
        <pc:spChg chg="add del">
          <ac:chgData name="Huan Nguyen" userId="7d7745dcf5ea0862" providerId="LiveId" clId="{A308D4F0-9A8A-4349-91FF-BA66CBB75CD9}" dt="2023-07-19T14:40:45.987" v="1477"/>
          <ac:spMkLst>
            <pc:docMk/>
            <pc:sldMk cId="841698012" sldId="370"/>
            <ac:spMk id="24" creationId="{6E8446D0-FC42-6311-7843-A3653DFD792C}"/>
          </ac:spMkLst>
        </pc:spChg>
        <pc:spChg chg="add del">
          <ac:chgData name="Huan Nguyen" userId="7d7745dcf5ea0862" providerId="LiveId" clId="{A308D4F0-9A8A-4349-91FF-BA66CBB75CD9}" dt="2023-07-19T14:40:45.987" v="1477"/>
          <ac:spMkLst>
            <pc:docMk/>
            <pc:sldMk cId="841698012" sldId="370"/>
            <ac:spMk id="25" creationId="{EFB18B11-E616-DC7E-D964-6C0E02050B64}"/>
          </ac:spMkLst>
        </pc:spChg>
        <pc:spChg chg="add del">
          <ac:chgData name="Huan Nguyen" userId="7d7745dcf5ea0862" providerId="LiveId" clId="{A308D4F0-9A8A-4349-91FF-BA66CBB75CD9}" dt="2023-07-19T14:40:45.987" v="1477"/>
          <ac:spMkLst>
            <pc:docMk/>
            <pc:sldMk cId="841698012" sldId="370"/>
            <ac:spMk id="26" creationId="{336160BD-91AB-CA8C-C3F0-FF14155695BC}"/>
          </ac:spMkLst>
        </pc:spChg>
        <pc:spChg chg="mod">
          <ac:chgData name="Huan Nguyen" userId="7d7745dcf5ea0862" providerId="LiveId" clId="{A308D4F0-9A8A-4349-91FF-BA66CBB75CD9}" dt="2023-07-19T14:40:52.083" v="1478" actId="1076"/>
          <ac:spMkLst>
            <pc:docMk/>
            <pc:sldMk cId="841698012" sldId="370"/>
            <ac:spMk id="27" creationId="{7530237A-BC44-0769-D1D3-640EE01F05BB}"/>
          </ac:spMkLst>
        </pc:spChg>
        <pc:spChg chg="add del">
          <ac:chgData name="Huan Nguyen" userId="7d7745dcf5ea0862" providerId="LiveId" clId="{A308D4F0-9A8A-4349-91FF-BA66CBB75CD9}" dt="2023-07-19T14:40:45.987" v="1477"/>
          <ac:spMkLst>
            <pc:docMk/>
            <pc:sldMk cId="841698012" sldId="370"/>
            <ac:spMk id="28" creationId="{E160F3E8-B0BA-06D3-E1E7-905F59FAA30A}"/>
          </ac:spMkLst>
        </pc:spChg>
        <pc:spChg chg="add del">
          <ac:chgData name="Huan Nguyen" userId="7d7745dcf5ea0862" providerId="LiveId" clId="{A308D4F0-9A8A-4349-91FF-BA66CBB75CD9}" dt="2023-07-19T14:42:07.012" v="1484"/>
          <ac:spMkLst>
            <pc:docMk/>
            <pc:sldMk cId="841698012" sldId="370"/>
            <ac:spMk id="34" creationId="{451083F5-1370-328E-27BA-E37C074823E7}"/>
          </ac:spMkLst>
        </pc:spChg>
        <pc:spChg chg="add del">
          <ac:chgData name="Huan Nguyen" userId="7d7745dcf5ea0862" providerId="LiveId" clId="{A308D4F0-9A8A-4349-91FF-BA66CBB75CD9}" dt="2023-07-19T14:42:07.012" v="1484"/>
          <ac:spMkLst>
            <pc:docMk/>
            <pc:sldMk cId="841698012" sldId="370"/>
            <ac:spMk id="35" creationId="{1D709FA3-4FB2-E2F2-E7AE-704F7B06ED73}"/>
          </ac:spMkLst>
        </pc:spChg>
        <pc:spChg chg="add del">
          <ac:chgData name="Huan Nguyen" userId="7d7745dcf5ea0862" providerId="LiveId" clId="{A308D4F0-9A8A-4349-91FF-BA66CBB75CD9}" dt="2023-07-19T14:42:07.012" v="1484"/>
          <ac:spMkLst>
            <pc:docMk/>
            <pc:sldMk cId="841698012" sldId="370"/>
            <ac:spMk id="36" creationId="{25FEB551-0A1C-7906-EE9F-40D49ABA4A1E}"/>
          </ac:spMkLst>
        </pc:spChg>
        <pc:spChg chg="add del">
          <ac:chgData name="Huan Nguyen" userId="7d7745dcf5ea0862" providerId="LiveId" clId="{A308D4F0-9A8A-4349-91FF-BA66CBB75CD9}" dt="2023-07-19T14:42:07.012" v="1484"/>
          <ac:spMkLst>
            <pc:docMk/>
            <pc:sldMk cId="841698012" sldId="370"/>
            <ac:spMk id="37" creationId="{BFC72903-5CC2-8394-8548-490DCCF31C84}"/>
          </ac:spMkLst>
        </pc:spChg>
        <pc:spChg chg="add del">
          <ac:chgData name="Huan Nguyen" userId="7d7745dcf5ea0862" providerId="LiveId" clId="{A308D4F0-9A8A-4349-91FF-BA66CBB75CD9}" dt="2023-07-19T14:42:07.012" v="1484"/>
          <ac:spMkLst>
            <pc:docMk/>
            <pc:sldMk cId="841698012" sldId="370"/>
            <ac:spMk id="38" creationId="{F44E092F-80FA-E86D-C3C6-A935D0530E2E}"/>
          </ac:spMkLst>
        </pc:spChg>
        <pc:spChg chg="mod">
          <ac:chgData name="Huan Nguyen" userId="7d7745dcf5ea0862" providerId="LiveId" clId="{A308D4F0-9A8A-4349-91FF-BA66CBB75CD9}" dt="2023-07-19T14:47:15.390" v="1645" actId="1076"/>
          <ac:spMkLst>
            <pc:docMk/>
            <pc:sldMk cId="841698012" sldId="370"/>
            <ac:spMk id="44" creationId="{00000000-0000-0000-0000-000000000000}"/>
          </ac:spMkLst>
        </pc:spChg>
        <pc:spChg chg="add del">
          <ac:chgData name="Huan Nguyen" userId="7d7745dcf5ea0862" providerId="LiveId" clId="{A308D4F0-9A8A-4349-91FF-BA66CBB75CD9}" dt="2023-07-19T14:42:12.931" v="1490"/>
          <ac:spMkLst>
            <pc:docMk/>
            <pc:sldMk cId="841698012" sldId="370"/>
            <ac:spMk id="45" creationId="{3279F434-2D5F-9B63-0C37-48BF75B96533}"/>
          </ac:spMkLst>
        </pc:spChg>
        <pc:spChg chg="add del">
          <ac:chgData name="Huan Nguyen" userId="7d7745dcf5ea0862" providerId="LiveId" clId="{A308D4F0-9A8A-4349-91FF-BA66CBB75CD9}" dt="2023-07-19T14:42:12.931" v="1490"/>
          <ac:spMkLst>
            <pc:docMk/>
            <pc:sldMk cId="841698012" sldId="370"/>
            <ac:spMk id="46" creationId="{F93D32D6-C81C-A9A6-8ADF-D20B96B97AC6}"/>
          </ac:spMkLst>
        </pc:spChg>
        <pc:spChg chg="add del">
          <ac:chgData name="Huan Nguyen" userId="7d7745dcf5ea0862" providerId="LiveId" clId="{A308D4F0-9A8A-4349-91FF-BA66CBB75CD9}" dt="2023-07-19T14:42:12.931" v="1490"/>
          <ac:spMkLst>
            <pc:docMk/>
            <pc:sldMk cId="841698012" sldId="370"/>
            <ac:spMk id="47" creationId="{7201C2C9-0CAD-84CF-19BE-891F993971A9}"/>
          </ac:spMkLst>
        </pc:spChg>
        <pc:spChg chg="add del">
          <ac:chgData name="Huan Nguyen" userId="7d7745dcf5ea0862" providerId="LiveId" clId="{A308D4F0-9A8A-4349-91FF-BA66CBB75CD9}" dt="2023-07-19T14:42:12.931" v="1490"/>
          <ac:spMkLst>
            <pc:docMk/>
            <pc:sldMk cId="841698012" sldId="370"/>
            <ac:spMk id="48" creationId="{A86F711D-3B4E-7BEF-D419-FDA6EA28CA4E}"/>
          </ac:spMkLst>
        </pc:spChg>
        <pc:spChg chg="add del">
          <ac:chgData name="Huan Nguyen" userId="7d7745dcf5ea0862" providerId="LiveId" clId="{A308D4F0-9A8A-4349-91FF-BA66CBB75CD9}" dt="2023-07-19T14:42:12.931" v="1490"/>
          <ac:spMkLst>
            <pc:docMk/>
            <pc:sldMk cId="841698012" sldId="370"/>
            <ac:spMk id="49" creationId="{EB22A353-8F6A-3536-8CC9-623F5D8B7380}"/>
          </ac:spMkLst>
        </pc:spChg>
        <pc:spChg chg="add del">
          <ac:chgData name="Huan Nguyen" userId="7d7745dcf5ea0862" providerId="LiveId" clId="{A308D4F0-9A8A-4349-91FF-BA66CBB75CD9}" dt="2023-07-19T14:42:39.956" v="1497"/>
          <ac:spMkLst>
            <pc:docMk/>
            <pc:sldMk cId="841698012" sldId="370"/>
            <ac:spMk id="53" creationId="{4809C69B-F2E9-11E6-59F2-C8E85AD3AF0C}"/>
          </ac:spMkLst>
        </pc:spChg>
        <pc:spChg chg="add del">
          <ac:chgData name="Huan Nguyen" userId="7d7745dcf5ea0862" providerId="LiveId" clId="{A308D4F0-9A8A-4349-91FF-BA66CBB75CD9}" dt="2023-07-19T14:42:39.956" v="1497"/>
          <ac:spMkLst>
            <pc:docMk/>
            <pc:sldMk cId="841698012" sldId="370"/>
            <ac:spMk id="54" creationId="{5AF279E4-3860-6CA5-3252-92A6A4D01F6F}"/>
          </ac:spMkLst>
        </pc:spChg>
        <pc:spChg chg="add del">
          <ac:chgData name="Huan Nguyen" userId="7d7745dcf5ea0862" providerId="LiveId" clId="{A308D4F0-9A8A-4349-91FF-BA66CBB75CD9}" dt="2023-07-19T14:42:39.956" v="1497"/>
          <ac:spMkLst>
            <pc:docMk/>
            <pc:sldMk cId="841698012" sldId="370"/>
            <ac:spMk id="55" creationId="{7B84F785-F18F-344A-3FB7-C41A387FB579}"/>
          </ac:spMkLst>
        </pc:spChg>
        <pc:spChg chg="add del">
          <ac:chgData name="Huan Nguyen" userId="7d7745dcf5ea0862" providerId="LiveId" clId="{A308D4F0-9A8A-4349-91FF-BA66CBB75CD9}" dt="2023-07-19T14:43:17.629" v="1513"/>
          <ac:spMkLst>
            <pc:docMk/>
            <pc:sldMk cId="841698012" sldId="370"/>
            <ac:spMk id="58" creationId="{080C841F-229A-6094-8D95-ADE56772D23E}"/>
          </ac:spMkLst>
        </pc:spChg>
        <pc:spChg chg="add del">
          <ac:chgData name="Huan Nguyen" userId="7d7745dcf5ea0862" providerId="LiveId" clId="{A308D4F0-9A8A-4349-91FF-BA66CBB75CD9}" dt="2023-07-19T14:43:17.629" v="1513"/>
          <ac:spMkLst>
            <pc:docMk/>
            <pc:sldMk cId="841698012" sldId="370"/>
            <ac:spMk id="60" creationId="{20A09D7B-6C5A-0D4F-A37F-E59625B545AE}"/>
          </ac:spMkLst>
        </pc:spChg>
        <pc:graphicFrameChg chg="add del mod">
          <ac:chgData name="Huan Nguyen" userId="7d7745dcf5ea0862" providerId="LiveId" clId="{A308D4F0-9A8A-4349-91FF-BA66CBB75CD9}" dt="2023-07-19T14:38:46.032" v="1456"/>
          <ac:graphicFrameMkLst>
            <pc:docMk/>
            <pc:sldMk cId="841698012" sldId="370"/>
            <ac:graphicFrameMk id="2" creationId="{E071F7D0-C2D0-C81B-8A3F-91D0D000BBDC}"/>
          </ac:graphicFrameMkLst>
        </pc:graphicFrameChg>
        <pc:graphicFrameChg chg="add del">
          <ac:chgData name="Huan Nguyen" userId="7d7745dcf5ea0862" providerId="LiveId" clId="{A308D4F0-9A8A-4349-91FF-BA66CBB75CD9}" dt="2023-07-19T14:38:46.032" v="1456"/>
          <ac:graphicFrameMkLst>
            <pc:docMk/>
            <pc:sldMk cId="841698012" sldId="370"/>
            <ac:graphicFrameMk id="4" creationId="{EFEEB889-C859-D5BC-F595-0CBCF496F783}"/>
          </ac:graphicFrameMkLst>
        </pc:graphicFrameChg>
        <pc:graphicFrameChg chg="add del">
          <ac:chgData name="Huan Nguyen" userId="7d7745dcf5ea0862" providerId="LiveId" clId="{A308D4F0-9A8A-4349-91FF-BA66CBB75CD9}" dt="2023-07-19T14:38:46.032" v="1456"/>
          <ac:graphicFrameMkLst>
            <pc:docMk/>
            <pc:sldMk cId="841698012" sldId="370"/>
            <ac:graphicFrameMk id="5" creationId="{4A0D16F0-908D-D527-6F1C-66B262E8DF10}"/>
          </ac:graphicFrameMkLst>
        </pc:graphicFrameChg>
        <pc:graphicFrameChg chg="del">
          <ac:chgData name="Huan Nguyen" userId="7d7745dcf5ea0862" providerId="LiveId" clId="{A308D4F0-9A8A-4349-91FF-BA66CBB75CD9}" dt="2023-07-19T14:39:02.913" v="1461" actId="478"/>
          <ac:graphicFrameMkLst>
            <pc:docMk/>
            <pc:sldMk cId="841698012" sldId="370"/>
            <ac:graphicFrameMk id="9" creationId="{F08E82B2-87AF-1651-7F49-B048B9385B69}"/>
          </ac:graphicFrameMkLst>
        </pc:graphicFrameChg>
        <pc:graphicFrameChg chg="del">
          <ac:chgData name="Huan Nguyen" userId="7d7745dcf5ea0862" providerId="LiveId" clId="{A308D4F0-9A8A-4349-91FF-BA66CBB75CD9}" dt="2023-07-19T14:39:45.999" v="1468" actId="478"/>
          <ac:graphicFrameMkLst>
            <pc:docMk/>
            <pc:sldMk cId="841698012" sldId="370"/>
            <ac:graphicFrameMk id="10" creationId="{E4B0DA11-3F02-273D-B14E-175B04F20A21}"/>
          </ac:graphicFrameMkLst>
        </pc:graphicFrameChg>
        <pc:graphicFrameChg chg="del">
          <ac:chgData name="Huan Nguyen" userId="7d7745dcf5ea0862" providerId="LiveId" clId="{A308D4F0-9A8A-4349-91FF-BA66CBB75CD9}" dt="2023-07-19T14:39:43.082" v="1467" actId="478"/>
          <ac:graphicFrameMkLst>
            <pc:docMk/>
            <pc:sldMk cId="841698012" sldId="370"/>
            <ac:graphicFrameMk id="11" creationId="{F8F6CF8B-CA0C-A240-CF32-587355977708}"/>
          </ac:graphicFrameMkLst>
        </pc:graphicFrameChg>
        <pc:graphicFrameChg chg="del mod">
          <ac:chgData name="Huan Nguyen" userId="7d7745dcf5ea0862" providerId="LiveId" clId="{A308D4F0-9A8A-4349-91FF-BA66CBB75CD9}" dt="2023-07-19T14:39:48.168" v="1469" actId="478"/>
          <ac:graphicFrameMkLst>
            <pc:docMk/>
            <pc:sldMk cId="841698012" sldId="370"/>
            <ac:graphicFrameMk id="12" creationId="{D8DCACF7-B1D4-282B-EF37-88E6DD53E270}"/>
          </ac:graphicFrameMkLst>
        </pc:graphicFrameChg>
        <pc:graphicFrameChg chg="del mod">
          <ac:chgData name="Huan Nguyen" userId="7d7745dcf5ea0862" providerId="LiveId" clId="{A308D4F0-9A8A-4349-91FF-BA66CBB75CD9}" dt="2023-07-19T14:39:39.482" v="1466" actId="478"/>
          <ac:graphicFrameMkLst>
            <pc:docMk/>
            <pc:sldMk cId="841698012" sldId="370"/>
            <ac:graphicFrameMk id="14" creationId="{E4628DF9-D36A-D7DC-C70C-CF2A8106C03B}"/>
          </ac:graphicFrameMkLst>
        </pc:graphicFrameChg>
        <pc:graphicFrameChg chg="add del mod">
          <ac:chgData name="Huan Nguyen" userId="7d7745dcf5ea0862" providerId="LiveId" clId="{A308D4F0-9A8A-4349-91FF-BA66CBB75CD9}" dt="2023-07-19T14:40:45.987" v="1477"/>
          <ac:graphicFrameMkLst>
            <pc:docMk/>
            <pc:sldMk cId="841698012" sldId="370"/>
            <ac:graphicFrameMk id="17" creationId="{4DD209D4-9849-B711-96F8-45B4073653CB}"/>
          </ac:graphicFrameMkLst>
        </pc:graphicFrameChg>
        <pc:graphicFrameChg chg="add del">
          <ac:chgData name="Huan Nguyen" userId="7d7745dcf5ea0862" providerId="LiveId" clId="{A308D4F0-9A8A-4349-91FF-BA66CBB75CD9}" dt="2023-07-19T14:40:45.987" v="1477"/>
          <ac:graphicFrameMkLst>
            <pc:docMk/>
            <pc:sldMk cId="841698012" sldId="370"/>
            <ac:graphicFrameMk id="19" creationId="{2F97E1B0-A2A2-EFA2-4AA9-642DECDE0ACC}"/>
          </ac:graphicFrameMkLst>
        </pc:graphicFrameChg>
        <pc:graphicFrameChg chg="add del">
          <ac:chgData name="Huan Nguyen" userId="7d7745dcf5ea0862" providerId="LiveId" clId="{A308D4F0-9A8A-4349-91FF-BA66CBB75CD9}" dt="2023-07-19T14:40:45.987" v="1477"/>
          <ac:graphicFrameMkLst>
            <pc:docMk/>
            <pc:sldMk cId="841698012" sldId="370"/>
            <ac:graphicFrameMk id="20" creationId="{8251A283-42A6-6882-3BC7-2749A099B1E8}"/>
          </ac:graphicFrameMkLst>
        </pc:graphicFrameChg>
        <pc:graphicFrameChg chg="add del">
          <ac:chgData name="Huan Nguyen" userId="7d7745dcf5ea0862" providerId="LiveId" clId="{A308D4F0-9A8A-4349-91FF-BA66CBB75CD9}" dt="2023-07-19T14:40:45.987" v="1477"/>
          <ac:graphicFrameMkLst>
            <pc:docMk/>
            <pc:sldMk cId="841698012" sldId="370"/>
            <ac:graphicFrameMk id="21" creationId="{130B9596-2988-F3A2-56EF-08B5D76DC222}"/>
          </ac:graphicFrameMkLst>
        </pc:graphicFrameChg>
        <pc:graphicFrameChg chg="add del">
          <ac:chgData name="Huan Nguyen" userId="7d7745dcf5ea0862" providerId="LiveId" clId="{A308D4F0-9A8A-4349-91FF-BA66CBB75CD9}" dt="2023-07-19T14:40:45.987" v="1477"/>
          <ac:graphicFrameMkLst>
            <pc:docMk/>
            <pc:sldMk cId="841698012" sldId="370"/>
            <ac:graphicFrameMk id="22" creationId="{E56688D3-7CCE-7BE2-85B0-973EA6A5E735}"/>
          </ac:graphicFrameMkLst>
        </pc:graphicFrameChg>
        <pc:graphicFrameChg chg="add del mod">
          <ac:chgData name="Huan Nguyen" userId="7d7745dcf5ea0862" providerId="LiveId" clId="{A308D4F0-9A8A-4349-91FF-BA66CBB75CD9}" dt="2023-07-19T14:42:07.012" v="1484"/>
          <ac:graphicFrameMkLst>
            <pc:docMk/>
            <pc:sldMk cId="841698012" sldId="370"/>
            <ac:graphicFrameMk id="29" creationId="{1DF2CD53-B4E8-1781-1D7F-B6CC862EDF08}"/>
          </ac:graphicFrameMkLst>
        </pc:graphicFrameChg>
        <pc:graphicFrameChg chg="add del">
          <ac:chgData name="Huan Nguyen" userId="7d7745dcf5ea0862" providerId="LiveId" clId="{A308D4F0-9A8A-4349-91FF-BA66CBB75CD9}" dt="2023-07-19T14:42:07.012" v="1484"/>
          <ac:graphicFrameMkLst>
            <pc:docMk/>
            <pc:sldMk cId="841698012" sldId="370"/>
            <ac:graphicFrameMk id="30" creationId="{7E52DDDB-59E6-2296-2F1F-B4A10153DBE9}"/>
          </ac:graphicFrameMkLst>
        </pc:graphicFrameChg>
        <pc:graphicFrameChg chg="add del">
          <ac:chgData name="Huan Nguyen" userId="7d7745dcf5ea0862" providerId="LiveId" clId="{A308D4F0-9A8A-4349-91FF-BA66CBB75CD9}" dt="2023-07-19T14:42:07.012" v="1484"/>
          <ac:graphicFrameMkLst>
            <pc:docMk/>
            <pc:sldMk cId="841698012" sldId="370"/>
            <ac:graphicFrameMk id="31" creationId="{0835FEAE-471C-9C01-5D51-16FD762B919F}"/>
          </ac:graphicFrameMkLst>
        </pc:graphicFrameChg>
        <pc:graphicFrameChg chg="add del">
          <ac:chgData name="Huan Nguyen" userId="7d7745dcf5ea0862" providerId="LiveId" clId="{A308D4F0-9A8A-4349-91FF-BA66CBB75CD9}" dt="2023-07-19T14:42:07.012" v="1484"/>
          <ac:graphicFrameMkLst>
            <pc:docMk/>
            <pc:sldMk cId="841698012" sldId="370"/>
            <ac:graphicFrameMk id="32" creationId="{0EF20AC2-BB35-FC93-67DB-86EA5978424A}"/>
          </ac:graphicFrameMkLst>
        </pc:graphicFrameChg>
        <pc:graphicFrameChg chg="add del">
          <ac:chgData name="Huan Nguyen" userId="7d7745dcf5ea0862" providerId="LiveId" clId="{A308D4F0-9A8A-4349-91FF-BA66CBB75CD9}" dt="2023-07-19T14:42:07.012" v="1484"/>
          <ac:graphicFrameMkLst>
            <pc:docMk/>
            <pc:sldMk cId="841698012" sldId="370"/>
            <ac:graphicFrameMk id="33" creationId="{D6A63B59-1E3E-E9BE-C6CA-CF46C63CF7EC}"/>
          </ac:graphicFrameMkLst>
        </pc:graphicFrameChg>
        <pc:graphicFrameChg chg="add del mod">
          <ac:chgData name="Huan Nguyen" userId="7d7745dcf5ea0862" providerId="LiveId" clId="{A308D4F0-9A8A-4349-91FF-BA66CBB75CD9}" dt="2023-07-19T14:42:12.931" v="1490"/>
          <ac:graphicFrameMkLst>
            <pc:docMk/>
            <pc:sldMk cId="841698012" sldId="370"/>
            <ac:graphicFrameMk id="39" creationId="{55AF537A-B873-8750-42BF-E47B4334D8EC}"/>
          </ac:graphicFrameMkLst>
        </pc:graphicFrameChg>
        <pc:graphicFrameChg chg="add del">
          <ac:chgData name="Huan Nguyen" userId="7d7745dcf5ea0862" providerId="LiveId" clId="{A308D4F0-9A8A-4349-91FF-BA66CBB75CD9}" dt="2023-07-19T14:42:12.931" v="1490"/>
          <ac:graphicFrameMkLst>
            <pc:docMk/>
            <pc:sldMk cId="841698012" sldId="370"/>
            <ac:graphicFrameMk id="40" creationId="{3661F1AF-65FD-FDBC-3ED6-ACF7FD995798}"/>
          </ac:graphicFrameMkLst>
        </pc:graphicFrameChg>
        <pc:graphicFrameChg chg="add del">
          <ac:chgData name="Huan Nguyen" userId="7d7745dcf5ea0862" providerId="LiveId" clId="{A308D4F0-9A8A-4349-91FF-BA66CBB75CD9}" dt="2023-07-19T14:42:12.931" v="1490"/>
          <ac:graphicFrameMkLst>
            <pc:docMk/>
            <pc:sldMk cId="841698012" sldId="370"/>
            <ac:graphicFrameMk id="41" creationId="{43C46D09-1A4C-29A1-EAD4-2F4374E8ED97}"/>
          </ac:graphicFrameMkLst>
        </pc:graphicFrameChg>
        <pc:graphicFrameChg chg="add del">
          <ac:chgData name="Huan Nguyen" userId="7d7745dcf5ea0862" providerId="LiveId" clId="{A308D4F0-9A8A-4349-91FF-BA66CBB75CD9}" dt="2023-07-19T14:42:12.931" v="1490"/>
          <ac:graphicFrameMkLst>
            <pc:docMk/>
            <pc:sldMk cId="841698012" sldId="370"/>
            <ac:graphicFrameMk id="42" creationId="{D0F20356-AC07-ED1F-BB7E-187AF8E9E437}"/>
          </ac:graphicFrameMkLst>
        </pc:graphicFrameChg>
        <pc:graphicFrameChg chg="add del">
          <ac:chgData name="Huan Nguyen" userId="7d7745dcf5ea0862" providerId="LiveId" clId="{A308D4F0-9A8A-4349-91FF-BA66CBB75CD9}" dt="2023-07-19T14:42:12.931" v="1490"/>
          <ac:graphicFrameMkLst>
            <pc:docMk/>
            <pc:sldMk cId="841698012" sldId="370"/>
            <ac:graphicFrameMk id="43" creationId="{51A505E0-0099-6AB8-95B2-3B3A70D78409}"/>
          </ac:graphicFrameMkLst>
        </pc:graphicFrameChg>
        <pc:graphicFrameChg chg="add del mod">
          <ac:chgData name="Huan Nguyen" userId="7d7745dcf5ea0862" providerId="LiveId" clId="{A308D4F0-9A8A-4349-91FF-BA66CBB75CD9}" dt="2023-07-19T14:42:39.956" v="1497"/>
          <ac:graphicFrameMkLst>
            <pc:docMk/>
            <pc:sldMk cId="841698012" sldId="370"/>
            <ac:graphicFrameMk id="50" creationId="{2D5C1DA0-56D9-0BF2-8E72-ADFE19B6D539}"/>
          </ac:graphicFrameMkLst>
        </pc:graphicFrameChg>
        <pc:graphicFrameChg chg="add del">
          <ac:chgData name="Huan Nguyen" userId="7d7745dcf5ea0862" providerId="LiveId" clId="{A308D4F0-9A8A-4349-91FF-BA66CBB75CD9}" dt="2023-07-19T14:42:39.956" v="1497"/>
          <ac:graphicFrameMkLst>
            <pc:docMk/>
            <pc:sldMk cId="841698012" sldId="370"/>
            <ac:graphicFrameMk id="51" creationId="{3F6ED618-2019-3F5D-45CF-B94DB040C061}"/>
          </ac:graphicFrameMkLst>
        </pc:graphicFrameChg>
        <pc:graphicFrameChg chg="add del">
          <ac:chgData name="Huan Nguyen" userId="7d7745dcf5ea0862" providerId="LiveId" clId="{A308D4F0-9A8A-4349-91FF-BA66CBB75CD9}" dt="2023-07-19T14:42:39.956" v="1497"/>
          <ac:graphicFrameMkLst>
            <pc:docMk/>
            <pc:sldMk cId="841698012" sldId="370"/>
            <ac:graphicFrameMk id="52" creationId="{978A31D0-5264-8250-362C-75CDDBFCF607}"/>
          </ac:graphicFrameMkLst>
        </pc:graphicFrameChg>
        <pc:graphicFrameChg chg="add del mod">
          <ac:chgData name="Huan Nguyen" userId="7d7745dcf5ea0862" providerId="LiveId" clId="{A308D4F0-9A8A-4349-91FF-BA66CBB75CD9}" dt="2023-07-19T14:43:17.629" v="1513"/>
          <ac:graphicFrameMkLst>
            <pc:docMk/>
            <pc:sldMk cId="841698012" sldId="370"/>
            <ac:graphicFrameMk id="57" creationId="{24A6F7EC-B4E1-A59D-CC38-1B4953655755}"/>
          </ac:graphicFrameMkLst>
        </pc:graphicFrameChg>
        <pc:graphicFrameChg chg="add del">
          <ac:chgData name="Huan Nguyen" userId="7d7745dcf5ea0862" providerId="LiveId" clId="{A308D4F0-9A8A-4349-91FF-BA66CBB75CD9}" dt="2023-07-19T14:43:17.629" v="1513"/>
          <ac:graphicFrameMkLst>
            <pc:docMk/>
            <pc:sldMk cId="841698012" sldId="370"/>
            <ac:graphicFrameMk id="59" creationId="{A3401BD9-7875-C9CE-3716-8B706EA5FC90}"/>
          </ac:graphicFrameMkLst>
        </pc:graphicFrameChg>
        <pc:graphicFrameChg chg="add mod">
          <ac:chgData name="Huan Nguyen" userId="7d7745dcf5ea0862" providerId="LiveId" clId="{A308D4F0-9A8A-4349-91FF-BA66CBB75CD9}" dt="2023-07-19T14:44:33.594" v="1570" actId="1076"/>
          <ac:graphicFrameMkLst>
            <pc:docMk/>
            <pc:sldMk cId="841698012" sldId="370"/>
            <ac:graphicFrameMk id="61" creationId="{1EE6B837-CE0E-C5FB-4CE0-5128F303533C}"/>
          </ac:graphicFrameMkLst>
        </pc:graphicFrameChg>
        <pc:graphicFrameChg chg="add mod">
          <ac:chgData name="Huan Nguyen" userId="7d7745dcf5ea0862" providerId="LiveId" clId="{A308D4F0-9A8A-4349-91FF-BA66CBB75CD9}" dt="2023-07-19T14:46:22.652" v="1638" actId="1076"/>
          <ac:graphicFrameMkLst>
            <pc:docMk/>
            <pc:sldMk cId="841698012" sldId="370"/>
            <ac:graphicFrameMk id="62" creationId="{68015760-B8DE-236D-BE47-DDF2BEC167AA}"/>
          </ac:graphicFrameMkLst>
        </pc:graphicFrameChg>
        <pc:graphicFrameChg chg="add mod">
          <ac:chgData name="Huan Nguyen" userId="7d7745dcf5ea0862" providerId="LiveId" clId="{A308D4F0-9A8A-4349-91FF-BA66CBB75CD9}" dt="2023-07-19T14:47:08.766" v="1644" actId="14100"/>
          <ac:graphicFrameMkLst>
            <pc:docMk/>
            <pc:sldMk cId="841698012" sldId="370"/>
            <ac:graphicFrameMk id="63" creationId="{B35A003E-3098-9F07-F15B-95045C008C65}"/>
          </ac:graphicFrameMkLst>
        </pc:graphicFrameChg>
        <pc:graphicFrameChg chg="add mod">
          <ac:chgData name="Huan Nguyen" userId="7d7745dcf5ea0862" providerId="LiveId" clId="{A308D4F0-9A8A-4349-91FF-BA66CBB75CD9}" dt="2023-07-19T14:49:28.389" v="1649" actId="14100"/>
          <ac:graphicFrameMkLst>
            <pc:docMk/>
            <pc:sldMk cId="841698012" sldId="370"/>
            <ac:graphicFrameMk id="128" creationId="{0E4DB5F3-2289-B750-328D-04D140B6F337}"/>
          </ac:graphicFrameMkLst>
        </pc:graphicFrameChg>
        <pc:graphicFrameChg chg="add mod">
          <ac:chgData name="Huan Nguyen" userId="7d7745dcf5ea0862" providerId="LiveId" clId="{A308D4F0-9A8A-4349-91FF-BA66CBB75CD9}" dt="2023-07-19T14:49:49.208" v="1652" actId="14100"/>
          <ac:graphicFrameMkLst>
            <pc:docMk/>
            <pc:sldMk cId="841698012" sldId="370"/>
            <ac:graphicFrameMk id="129" creationId="{27C2FC03-83C6-373C-A53A-AB3A32634B06}"/>
          </ac:graphicFrameMkLst>
        </pc:graphicFrameChg>
        <pc:graphicFrameChg chg="add mod">
          <ac:chgData name="Huan Nguyen" userId="7d7745dcf5ea0862" providerId="LiveId" clId="{A308D4F0-9A8A-4349-91FF-BA66CBB75CD9}" dt="2023-07-19T14:50:07.781" v="1656" actId="1076"/>
          <ac:graphicFrameMkLst>
            <pc:docMk/>
            <pc:sldMk cId="841698012" sldId="370"/>
            <ac:graphicFrameMk id="130" creationId="{3B06A404-5F73-50DD-8270-80D78DEA5313}"/>
          </ac:graphicFrameMkLst>
        </pc:graphicFrameChg>
      </pc:sldChg>
      <pc:sldChg chg="addSp delSp modSp add mod">
        <pc:chgData name="Huan Nguyen" userId="7d7745dcf5ea0862" providerId="LiveId" clId="{A308D4F0-9A8A-4349-91FF-BA66CBB75CD9}" dt="2023-07-19T14:53:10.993" v="1685" actId="1076"/>
        <pc:sldMkLst>
          <pc:docMk/>
          <pc:sldMk cId="1642627765" sldId="371"/>
        </pc:sldMkLst>
        <pc:spChg chg="mod">
          <ac:chgData name="Huan Nguyen" userId="7d7745dcf5ea0862" providerId="LiveId" clId="{A308D4F0-9A8A-4349-91FF-BA66CBB75CD9}" dt="2023-07-19T14:53:04.540" v="1683" actId="6549"/>
          <ac:spMkLst>
            <pc:docMk/>
            <pc:sldMk cId="1642627765" sldId="371"/>
            <ac:spMk id="18" creationId="{00000000-0000-0000-0000-000000000000}"/>
          </ac:spMkLst>
        </pc:spChg>
        <pc:spChg chg="mod">
          <ac:chgData name="Huan Nguyen" userId="7d7745dcf5ea0862" providerId="LiveId" clId="{A308D4F0-9A8A-4349-91FF-BA66CBB75CD9}" dt="2023-07-19T14:53:08.784" v="1684" actId="1076"/>
          <ac:spMkLst>
            <pc:docMk/>
            <pc:sldMk cId="1642627765" sldId="371"/>
            <ac:spMk id="44" creationId="{00000000-0000-0000-0000-000000000000}"/>
          </ac:spMkLst>
        </pc:spChg>
        <pc:graphicFrameChg chg="add del mod">
          <ac:chgData name="Huan Nguyen" userId="7d7745dcf5ea0862" providerId="LiveId" clId="{A308D4F0-9A8A-4349-91FF-BA66CBB75CD9}" dt="2023-07-19T14:51:03.524" v="1665"/>
          <ac:graphicFrameMkLst>
            <pc:docMk/>
            <pc:sldMk cId="1642627765" sldId="371"/>
            <ac:graphicFrameMk id="2" creationId="{26DBF85E-24D9-FF68-5F52-070633BAB158}"/>
          </ac:graphicFrameMkLst>
        </pc:graphicFrameChg>
        <pc:graphicFrameChg chg="add mod">
          <ac:chgData name="Huan Nguyen" userId="7d7745dcf5ea0862" providerId="LiveId" clId="{A308D4F0-9A8A-4349-91FF-BA66CBB75CD9}" dt="2023-07-19T14:51:47.698" v="1675" actId="1076"/>
          <ac:graphicFrameMkLst>
            <pc:docMk/>
            <pc:sldMk cId="1642627765" sldId="371"/>
            <ac:graphicFrameMk id="4" creationId="{165D342D-BDCB-2804-8C48-CD5E8622DF19}"/>
          </ac:graphicFrameMkLst>
        </pc:graphicFrameChg>
        <pc:graphicFrameChg chg="add mod">
          <ac:chgData name="Huan Nguyen" userId="7d7745dcf5ea0862" providerId="LiveId" clId="{A308D4F0-9A8A-4349-91FF-BA66CBB75CD9}" dt="2023-07-19T14:53:10.993" v="1685" actId="1076"/>
          <ac:graphicFrameMkLst>
            <pc:docMk/>
            <pc:sldMk cId="1642627765" sldId="371"/>
            <ac:graphicFrameMk id="5" creationId="{B3F99B01-E5AD-29D7-BE4B-8B79AE80606A}"/>
          </ac:graphicFrameMkLst>
        </pc:graphicFrameChg>
        <pc:graphicFrameChg chg="del mod">
          <ac:chgData name="Huan Nguyen" userId="7d7745dcf5ea0862" providerId="LiveId" clId="{A308D4F0-9A8A-4349-91FF-BA66CBB75CD9}" dt="2023-07-19T14:51:16.878" v="1670" actId="478"/>
          <ac:graphicFrameMkLst>
            <pc:docMk/>
            <pc:sldMk cId="1642627765" sldId="371"/>
            <ac:graphicFrameMk id="61" creationId="{1EE6B837-CE0E-C5FB-4CE0-5128F303533C}"/>
          </ac:graphicFrameMkLst>
        </pc:graphicFrameChg>
        <pc:graphicFrameChg chg="del">
          <ac:chgData name="Huan Nguyen" userId="7d7745dcf5ea0862" providerId="LiveId" clId="{A308D4F0-9A8A-4349-91FF-BA66CBB75CD9}" dt="2023-07-19T14:50:37.552" v="1660" actId="478"/>
          <ac:graphicFrameMkLst>
            <pc:docMk/>
            <pc:sldMk cId="1642627765" sldId="371"/>
            <ac:graphicFrameMk id="62" creationId="{68015760-B8DE-236D-BE47-DDF2BEC167AA}"/>
          </ac:graphicFrameMkLst>
        </pc:graphicFrameChg>
        <pc:graphicFrameChg chg="del">
          <ac:chgData name="Huan Nguyen" userId="7d7745dcf5ea0862" providerId="LiveId" clId="{A308D4F0-9A8A-4349-91FF-BA66CBB75CD9}" dt="2023-07-19T14:52:05.282" v="1676" actId="478"/>
          <ac:graphicFrameMkLst>
            <pc:docMk/>
            <pc:sldMk cId="1642627765" sldId="371"/>
            <ac:graphicFrameMk id="63" creationId="{B35A003E-3098-9F07-F15B-95045C008C65}"/>
          </ac:graphicFrameMkLst>
        </pc:graphicFrameChg>
      </pc:sldChg>
      <pc:sldMasterChg chg="modSp modSldLayout">
        <pc:chgData name="Huan Nguyen" userId="7d7745dcf5ea0862" providerId="LiveId" clId="{A308D4F0-9A8A-4349-91FF-BA66CBB75CD9}" dt="2023-07-15T14:56:35.803" v="385"/>
        <pc:sldMasterMkLst>
          <pc:docMk/>
          <pc:sldMasterMk cId="1565085711" sldId="2147483648"/>
        </pc:sldMasterMkLst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1565085711" sldId="2147483648"/>
            <ac:spMk id="2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1565085711" sldId="2147483648"/>
            <ac:spMk id="3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1565085711" sldId="2147483648"/>
            <ac:spMk id="4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1565085711" sldId="2147483648"/>
            <ac:spMk id="5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1565085711" sldId="2147483648"/>
            <ac:spMk id="6" creationId="{00000000-0000-0000-0000-000000000000}"/>
          </ac:spMkLst>
        </pc:sp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1565085711" sldId="2147483648"/>
            <pc:sldLayoutMk cId="4119206326" sldId="2147483649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4119206326" sldId="2147483649"/>
              <ac:spMk id="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4119206326" sldId="2147483649"/>
              <ac:spMk id="3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1565085711" sldId="2147483648"/>
            <pc:sldLayoutMk cId="922073972" sldId="2147483651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922073972" sldId="2147483651"/>
              <ac:spMk id="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922073972" sldId="2147483651"/>
              <ac:spMk id="3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1565085711" sldId="2147483648"/>
            <pc:sldLayoutMk cId="3162020862" sldId="2147483652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3162020862" sldId="2147483652"/>
              <ac:spMk id="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3162020862" sldId="2147483652"/>
              <ac:spMk id="4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1565085711" sldId="2147483648"/>
            <pc:sldLayoutMk cId="1703393809" sldId="2147483653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1703393809" sldId="2147483653"/>
              <ac:spMk id="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1703393809" sldId="2147483653"/>
              <ac:spMk id="4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1703393809" sldId="2147483653"/>
              <ac:spMk id="5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1703393809" sldId="2147483653"/>
              <ac:spMk id="6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1565085711" sldId="2147483648"/>
            <pc:sldLayoutMk cId="1500662685" sldId="2147483656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1500662685" sldId="2147483656"/>
              <ac:spMk id="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1500662685" sldId="2147483656"/>
              <ac:spMk id="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1500662685" sldId="2147483656"/>
              <ac:spMk id="4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1565085711" sldId="2147483648"/>
            <pc:sldLayoutMk cId="2307714450" sldId="2147483657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2307714450" sldId="2147483657"/>
              <ac:spMk id="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2307714450" sldId="2147483657"/>
              <ac:spMk id="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2307714450" sldId="2147483657"/>
              <ac:spMk id="4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1565085711" sldId="2147483648"/>
            <pc:sldLayoutMk cId="2707039050" sldId="2147483659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2707039050" sldId="2147483659"/>
              <ac:spMk id="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1565085711" sldId="2147483648"/>
              <pc:sldLayoutMk cId="2707039050" sldId="2147483659"/>
              <ac:spMk id="3" creationId="{00000000-0000-0000-0000-000000000000}"/>
            </ac:spMkLst>
          </pc:spChg>
        </pc:sldLayoutChg>
      </pc:sldMasterChg>
      <pc:sldMasterChg chg="modSp delSldLayout modSldLayout">
        <pc:chgData name="Huan Nguyen" userId="7d7745dcf5ea0862" providerId="LiveId" clId="{A308D4F0-9A8A-4349-91FF-BA66CBB75CD9}" dt="2023-07-15T14:56:35.803" v="385"/>
        <pc:sldMasterMkLst>
          <pc:docMk/>
          <pc:sldMasterMk cId="951746964" sldId="2147483660"/>
        </pc:sldMasterMkLst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951746964" sldId="2147483660"/>
            <ac:spMk id="6" creationId="{00000000-0000-0000-0000-00000000000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951746964" sldId="2147483660"/>
            <ac:spMk id="7" creationId="{00000000-0000-0000-0000-000000000000}"/>
          </ac:spMkLst>
        </pc:sp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951746964" sldId="2147483660"/>
            <pc:sldLayoutMk cId="510058948" sldId="2147483661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10058948" sldId="2147483661"/>
              <ac:spMk id="9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10058948" sldId="2147483661"/>
              <ac:spMk id="10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10058948" sldId="2147483661"/>
              <ac:spMk id="1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10058948" sldId="2147483661"/>
              <ac:spMk id="1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10058948" sldId="2147483661"/>
              <ac:spMk id="14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10058948" sldId="2147483661"/>
              <ac:spMk id="15" creationId="{00000000-0000-0000-0000-000000000000}"/>
            </ac:spMkLst>
          </pc:spChg>
          <pc:grpChg chg="mod">
            <ac:chgData name="Huan Nguyen" userId="7d7745dcf5ea0862" providerId="LiveId" clId="{A308D4F0-9A8A-4349-91FF-BA66CBB75CD9}" dt="2023-07-15T14:56:35.803" v="385"/>
            <ac:grpSpMkLst>
              <pc:docMk/>
              <pc:sldMasterMk cId="951746964" sldId="2147483660"/>
              <pc:sldLayoutMk cId="510058948" sldId="2147483661"/>
              <ac:grpSpMk id="11" creationId="{00000000-0000-0000-0000-000000000000}"/>
            </ac:grpSpMkLst>
          </pc:gr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951746964" sldId="2147483660"/>
            <pc:sldLayoutMk cId="590038020" sldId="2147483662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90038020" sldId="2147483662"/>
              <ac:spMk id="25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90038020" sldId="2147483662"/>
              <ac:spMk id="26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90038020" sldId="2147483662"/>
              <ac:spMk id="27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90038020" sldId="2147483662"/>
              <ac:spMk id="28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90038020" sldId="2147483662"/>
              <ac:spMk id="29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90038020" sldId="2147483662"/>
              <ac:spMk id="30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90038020" sldId="2147483662"/>
              <ac:spMk id="31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590038020" sldId="2147483662"/>
              <ac:spMk id="32" creationId="{00000000-0000-0000-0000-000000000000}"/>
            </ac:spMkLst>
          </pc:sp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590038020" sldId="2147483662"/>
              <ac:cxnSpMk id="17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590038020" sldId="2147483662"/>
              <ac:cxnSpMk id="18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590038020" sldId="2147483662"/>
              <ac:cxnSpMk id="19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590038020" sldId="2147483662"/>
              <ac:cxnSpMk id="20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590038020" sldId="2147483662"/>
              <ac:cxnSpMk id="21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590038020" sldId="2147483662"/>
              <ac:cxnSpMk id="22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590038020" sldId="2147483662"/>
              <ac:cxnSpMk id="23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590038020" sldId="2147483662"/>
              <ac:cxnSpMk id="24" creationId="{00000000-0000-0000-0000-000000000000}"/>
            </ac:cxnSpMkLst>
          </pc:cxnChg>
        </pc:sldLayoutChg>
        <pc:sldLayoutChg chg="del">
          <pc:chgData name="Huan Nguyen" userId="7d7745dcf5ea0862" providerId="LiveId" clId="{A308D4F0-9A8A-4349-91FF-BA66CBB75CD9}" dt="2023-07-15T14:38:17.538" v="224" actId="2696"/>
          <pc:sldLayoutMkLst>
            <pc:docMk/>
            <pc:sldMasterMk cId="951746964" sldId="2147483660"/>
            <pc:sldLayoutMk cId="2410341998" sldId="2147483663"/>
          </pc:sldLayoutMkLst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951746964" sldId="2147483660"/>
            <pc:sldLayoutMk cId="866293917" sldId="2147483664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866293917" sldId="2147483664"/>
              <ac:spMk id="61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866293917" sldId="2147483664"/>
              <ac:spMk id="70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866293917" sldId="2147483664"/>
              <ac:spMk id="71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866293917" sldId="2147483664"/>
              <ac:spMk id="7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866293917" sldId="2147483664"/>
              <ac:spMk id="7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866293917" sldId="2147483664"/>
              <ac:spMk id="74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866293917" sldId="2147483664"/>
              <ac:spMk id="75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866293917" sldId="2147483664"/>
              <ac:spMk id="76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866293917" sldId="2147483664"/>
              <ac:spMk id="77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866293917" sldId="2147483664"/>
              <ac:spMk id="78" creationId="{00000000-0000-0000-0000-000000000000}"/>
            </ac:spMkLst>
          </pc:sp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866293917" sldId="2147483664"/>
              <ac:cxnSpMk id="62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866293917" sldId="2147483664"/>
              <ac:cxnSpMk id="63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866293917" sldId="2147483664"/>
              <ac:cxnSpMk id="64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866293917" sldId="2147483664"/>
              <ac:cxnSpMk id="65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866293917" sldId="2147483664"/>
              <ac:cxnSpMk id="66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866293917" sldId="2147483664"/>
              <ac:cxnSpMk id="67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866293917" sldId="2147483664"/>
              <ac:cxnSpMk id="68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866293917" sldId="2147483664"/>
              <ac:cxnSpMk id="69" creationId="{00000000-0000-0000-0000-000000000000}"/>
            </ac:cxnSpMkLst>
          </pc:cxn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951746964" sldId="2147483660"/>
            <pc:sldLayoutMk cId="3882817602" sldId="2147483665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3882817602" sldId="2147483665"/>
              <ac:spMk id="80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3882817602" sldId="2147483665"/>
              <ac:spMk id="89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3882817602" sldId="2147483665"/>
              <ac:spMk id="90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3882817602" sldId="2147483665"/>
              <ac:spMk id="91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3882817602" sldId="2147483665"/>
              <ac:spMk id="9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3882817602" sldId="2147483665"/>
              <ac:spMk id="93" creationId="{00000000-0000-0000-0000-000000000000}"/>
            </ac:spMkLst>
          </pc:sp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3882817602" sldId="2147483665"/>
              <ac:cxnSpMk id="81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3882817602" sldId="2147483665"/>
              <ac:cxnSpMk id="82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3882817602" sldId="2147483665"/>
              <ac:cxnSpMk id="83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3882817602" sldId="2147483665"/>
              <ac:cxnSpMk id="84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3882817602" sldId="2147483665"/>
              <ac:cxnSpMk id="85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3882817602" sldId="2147483665"/>
              <ac:cxnSpMk id="86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3882817602" sldId="2147483665"/>
              <ac:cxnSpMk id="87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3882817602" sldId="2147483665"/>
              <ac:cxnSpMk id="88" creationId="{00000000-0000-0000-0000-000000000000}"/>
            </ac:cxnSpMkLst>
          </pc:cxn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951746964" sldId="2147483660"/>
            <pc:sldLayoutMk cId="2018444777" sldId="2147483666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018444777" sldId="2147483666"/>
              <ac:spMk id="155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018444777" sldId="2147483666"/>
              <ac:spMk id="156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018444777" sldId="2147483666"/>
              <ac:spMk id="157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018444777" sldId="2147483666"/>
              <ac:spMk id="158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018444777" sldId="2147483666"/>
              <ac:spMk id="159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018444777" sldId="2147483666"/>
              <ac:spMk id="160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018444777" sldId="2147483666"/>
              <ac:spMk id="161" creationId="{00000000-0000-0000-0000-000000000000}"/>
            </ac:spMkLst>
          </pc:spChg>
          <pc:grpChg chg="mod">
            <ac:chgData name="Huan Nguyen" userId="7d7745dcf5ea0862" providerId="LiveId" clId="{A308D4F0-9A8A-4349-91FF-BA66CBB75CD9}" dt="2023-07-15T14:56:35.803" v="385"/>
            <ac:grpSpMkLst>
              <pc:docMk/>
              <pc:sldMasterMk cId="951746964" sldId="2147483660"/>
              <pc:sldLayoutMk cId="2018444777" sldId="2147483666"/>
              <ac:grpSpMk id="146" creationId="{00000000-0000-0000-0000-000000000000}"/>
            </ac:grpSpMkLst>
          </pc:grp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018444777" sldId="2147483666"/>
              <ac:cxnSpMk id="147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018444777" sldId="2147483666"/>
              <ac:cxnSpMk id="148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018444777" sldId="2147483666"/>
              <ac:cxnSpMk id="149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018444777" sldId="2147483666"/>
              <ac:cxnSpMk id="150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018444777" sldId="2147483666"/>
              <ac:cxnSpMk id="151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018444777" sldId="2147483666"/>
              <ac:cxnSpMk id="152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018444777" sldId="2147483666"/>
              <ac:cxnSpMk id="153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018444777" sldId="2147483666"/>
              <ac:cxnSpMk id="154" creationId="{00000000-0000-0000-0000-000000000000}"/>
            </ac:cxnSpMkLst>
          </pc:cxn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951746964" sldId="2147483660"/>
            <pc:sldLayoutMk cId="2297065148" sldId="2147483667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297065148" sldId="2147483667"/>
              <ac:spMk id="290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297065148" sldId="2147483667"/>
              <ac:spMk id="291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297065148" sldId="2147483667"/>
              <ac:spMk id="29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297065148" sldId="2147483667"/>
              <ac:spMk id="29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951746964" sldId="2147483660"/>
              <pc:sldLayoutMk cId="2297065148" sldId="2147483667"/>
              <ac:spMk id="294" creationId="{00000000-0000-0000-0000-000000000000}"/>
            </ac:spMkLst>
          </pc:sp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297065148" sldId="2147483667"/>
              <ac:cxnSpMk id="281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297065148" sldId="2147483667"/>
              <ac:cxnSpMk id="282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297065148" sldId="2147483667"/>
              <ac:cxnSpMk id="283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297065148" sldId="2147483667"/>
              <ac:cxnSpMk id="284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297065148" sldId="2147483667"/>
              <ac:cxnSpMk id="285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297065148" sldId="2147483667"/>
              <ac:cxnSpMk id="286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297065148" sldId="2147483667"/>
              <ac:cxnSpMk id="287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297065148" sldId="2147483667"/>
              <ac:cxnSpMk id="288" creationId="{00000000-0000-0000-0000-000000000000}"/>
            </ac:cxnSpMkLst>
          </pc:cxnChg>
          <pc:cxnChg chg="mod">
            <ac:chgData name="Huan Nguyen" userId="7d7745dcf5ea0862" providerId="LiveId" clId="{A308D4F0-9A8A-4349-91FF-BA66CBB75CD9}" dt="2023-07-15T14:56:35.803" v="385"/>
            <ac:cxnSpMkLst>
              <pc:docMk/>
              <pc:sldMasterMk cId="951746964" sldId="2147483660"/>
              <pc:sldLayoutMk cId="2297065148" sldId="2147483667"/>
              <ac:cxnSpMk id="289" creationId="{00000000-0000-0000-0000-000000000000}"/>
            </ac:cxnSpMkLst>
          </pc:cxnChg>
        </pc:sldLayoutChg>
      </pc:sldMasterChg>
      <pc:sldMasterChg chg="modSp modSldLayout">
        <pc:chgData name="Huan Nguyen" userId="7d7745dcf5ea0862" providerId="LiveId" clId="{A308D4F0-9A8A-4349-91FF-BA66CBB75CD9}" dt="2023-07-15T14:56:35.803" v="385"/>
        <pc:sldMasterMkLst>
          <pc:docMk/>
          <pc:sldMasterMk cId="2949724243" sldId="2147483668"/>
        </pc:sldMasterMkLst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1034" creationId="{33FBA040-3AA5-8A01-CACE-87BE831889A7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1038" creationId="{11CAE3C9-BBE1-24AE-FBE3-A7B763F728A9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515074" creationId="{4BCF56F6-1474-8590-B4E9-E8E919136020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515075" creationId="{1802EAAA-50FA-8C73-5181-9A8026E0D61F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515078" creationId="{71329F73-49F5-9B82-D9EB-1355C973034D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515079" creationId="{B238C2A1-FC4C-E7F7-8789-6CCB43F3D9FE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515080" creationId="{2B4476C1-667C-6F90-F7F4-B23A2D617B0B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515082" creationId="{CCF494B9-BF62-AB28-A021-3D4B7A0C284E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515083" creationId="{9007B448-3094-8213-988B-B626A9C77732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515085" creationId="{BF186CDA-78A7-BFD2-E1AC-44F70A4BFB62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515086" creationId="{D7FC9D58-1AD5-C3D2-CFEF-8A613A8EB88B}"/>
          </ac:spMkLst>
        </pc:spChg>
        <pc:spChg chg="mod">
          <ac:chgData name="Huan Nguyen" userId="7d7745dcf5ea0862" providerId="LiveId" clId="{A308D4F0-9A8A-4349-91FF-BA66CBB75CD9}" dt="2023-07-15T14:56:35.803" v="385"/>
          <ac:spMkLst>
            <pc:docMk/>
            <pc:sldMasterMk cId="2949724243" sldId="2147483668"/>
            <ac:spMk id="515087" creationId="{DAD363FD-6CB5-1465-FAEA-7F7328042733}"/>
          </ac:spMkLst>
        </pc:spChg>
        <pc:grpChg chg="mod">
          <ac:chgData name="Huan Nguyen" userId="7d7745dcf5ea0862" providerId="LiveId" clId="{A308D4F0-9A8A-4349-91FF-BA66CBB75CD9}" dt="2023-07-15T14:56:35.803" v="385"/>
          <ac:grpSpMkLst>
            <pc:docMk/>
            <pc:sldMasterMk cId="2949724243" sldId="2147483668"/>
            <ac:grpSpMk id="1028" creationId="{8EACCD1F-650C-CA27-9625-A54AA16DAA6B}"/>
          </ac:grpSpMkLst>
        </pc:grpChg>
        <pc:grpChg chg="mod">
          <ac:chgData name="Huan Nguyen" userId="7d7745dcf5ea0862" providerId="LiveId" clId="{A308D4F0-9A8A-4349-91FF-BA66CBB75CD9}" dt="2023-07-15T14:56:35.803" v="385"/>
          <ac:grpSpMkLst>
            <pc:docMk/>
            <pc:sldMasterMk cId="2949724243" sldId="2147483668"/>
            <ac:grpSpMk id="1032" creationId="{602034BC-CCC5-9258-C4A5-161FDF9C478A}"/>
          </ac:grpSpMkLst>
        </pc:grp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2949724243" sldId="2147483668"/>
            <pc:sldLayoutMk cId="3674107112" sldId="2147483669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4" creationId="{60C64856-3C1A-7276-13E4-F09EDCAEED3B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5" creationId="{09E31753-F9BE-0079-BBD6-3A54E1801EE8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6" creationId="{8915D08E-9761-6617-B1C2-79FEE3E92844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7" creationId="{94417C5A-1512-3C31-4DA5-EB6E9DF2E04B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8" creationId="{00F4E86A-7347-ECAF-712F-EB3002FE1F0A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9" creationId="{1FCB25F6-27E9-A270-7905-D25C73A3746A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10" creationId="{5503ABE7-AA8F-9012-FE4D-006D00D76F93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11" creationId="{D75D0401-4BC8-6AF1-F66C-2F324BCF3B7E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12" creationId="{9A794BFF-9B69-8754-5784-44ACDFBC556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13" creationId="{FA2F88DE-3226-B560-AA55-BFD11362453B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516107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674107112" sldId="2147483669"/>
              <ac:spMk id="516108" creationId="{00000000-0000-0000-0000-000000000000}"/>
            </ac:spMkLst>
          </pc:spChg>
          <pc:grpChg chg="mod">
            <ac:chgData name="Huan Nguyen" userId="7d7745dcf5ea0862" providerId="LiveId" clId="{A308D4F0-9A8A-4349-91FF-BA66CBB75CD9}" dt="2023-07-15T14:56:35.803" v="385"/>
            <ac:grpSpMkLst>
              <pc:docMk/>
              <pc:sldMasterMk cId="2949724243" sldId="2147483668"/>
              <pc:sldLayoutMk cId="3674107112" sldId="2147483669"/>
              <ac:grpSpMk id="2" creationId="{07A00648-9263-36B4-64FD-E858180051CC}"/>
            </ac:grpSpMkLst>
          </pc:grpChg>
          <pc:grpChg chg="mod">
            <ac:chgData name="Huan Nguyen" userId="7d7745dcf5ea0862" providerId="LiveId" clId="{A308D4F0-9A8A-4349-91FF-BA66CBB75CD9}" dt="2023-07-15T14:56:35.803" v="385"/>
            <ac:grpSpMkLst>
              <pc:docMk/>
              <pc:sldMasterMk cId="2949724243" sldId="2147483668"/>
              <pc:sldLayoutMk cId="3674107112" sldId="2147483669"/>
              <ac:grpSpMk id="3" creationId="{19C69B67-845A-A6EF-29D6-0A747DAB4AA5}"/>
            </ac:grpSpMkLst>
          </pc:gr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2949724243" sldId="2147483668"/>
            <pc:sldLayoutMk cId="1013742247" sldId="2147483671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1013742247" sldId="2147483671"/>
              <ac:spMk id="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1013742247" sldId="2147483671"/>
              <ac:spMk id="3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2949724243" sldId="2147483668"/>
            <pc:sldLayoutMk cId="245637443" sldId="2147483672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245637443" sldId="2147483672"/>
              <ac:spMk id="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245637443" sldId="2147483672"/>
              <ac:spMk id="4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2949724243" sldId="2147483668"/>
            <pc:sldLayoutMk cId="301599598" sldId="2147483673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01599598" sldId="2147483673"/>
              <ac:spMk id="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01599598" sldId="2147483673"/>
              <ac:spMk id="4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01599598" sldId="2147483673"/>
              <ac:spMk id="5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301599598" sldId="2147483673"/>
              <ac:spMk id="6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2949724243" sldId="2147483668"/>
            <pc:sldLayoutMk cId="1765737126" sldId="2147483676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1765737126" sldId="2147483676"/>
              <ac:spMk id="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1765737126" sldId="2147483676"/>
              <ac:spMk id="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1765737126" sldId="2147483676"/>
              <ac:spMk id="4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2949724243" sldId="2147483668"/>
            <pc:sldLayoutMk cId="2929514215" sldId="2147483677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2929514215" sldId="2147483677"/>
              <ac:spMk id="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2929514215" sldId="2147483677"/>
              <ac:spMk id="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2929514215" sldId="2147483677"/>
              <ac:spMk id="4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2949724243" sldId="2147483668"/>
            <pc:sldLayoutMk cId="230979819" sldId="2147483679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230979819" sldId="2147483679"/>
              <ac:spMk id="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230979819" sldId="2147483679"/>
              <ac:spMk id="3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2949724243" sldId="2147483668"/>
            <pc:sldLayoutMk cId="851239760" sldId="2147483680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851239760" sldId="2147483680"/>
              <ac:spMk id="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851239760" sldId="2147483680"/>
              <ac:spMk id="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851239760" sldId="2147483680"/>
              <ac:spMk id="4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851239760" sldId="2147483680"/>
              <ac:spMk id="5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851239760" sldId="2147483680"/>
              <ac:spMk id="6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2949724243" sldId="2147483668"/>
            <pc:sldLayoutMk cId="1156801437" sldId="2147483681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1156801437" sldId="2147483681"/>
              <ac:spMk id="2" creationId="{00000000-0000-0000-0000-000000000000}"/>
            </ac:spMkLst>
          </pc:spChg>
        </pc:sldLayoutChg>
        <pc:sldLayoutChg chg="modSp">
          <pc:chgData name="Huan Nguyen" userId="7d7745dcf5ea0862" providerId="LiveId" clId="{A308D4F0-9A8A-4349-91FF-BA66CBB75CD9}" dt="2023-07-15T14:56:35.803" v="385"/>
          <pc:sldLayoutMkLst>
            <pc:docMk/>
            <pc:sldMasterMk cId="2949724243" sldId="2147483668"/>
            <pc:sldLayoutMk cId="1718232897" sldId="2147483682"/>
          </pc:sldLayoutMkLst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1718232897" sldId="2147483682"/>
              <ac:spMk id="2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1718232897" sldId="2147483682"/>
              <ac:spMk id="3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1718232897" sldId="2147483682"/>
              <ac:spMk id="4" creationId="{00000000-0000-0000-0000-000000000000}"/>
            </ac:spMkLst>
          </pc:spChg>
          <pc:spChg chg="mod">
            <ac:chgData name="Huan Nguyen" userId="7d7745dcf5ea0862" providerId="LiveId" clId="{A308D4F0-9A8A-4349-91FF-BA66CBB75CD9}" dt="2023-07-15T14:56:35.803" v="385"/>
            <ac:spMkLst>
              <pc:docMk/>
              <pc:sldMasterMk cId="2949724243" sldId="2147483668"/>
              <pc:sldLayoutMk cId="1718232897" sldId="2147483682"/>
              <ac:spMk id="5" creationId="{00000000-0000-0000-0000-000000000000}"/>
            </ac:spMkLst>
          </pc:sp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6401BE-BE1D-4AD6-ACDD-7FE7929F4580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430DB5-5574-4DDF-B4FC-1DE2CC6CCB6C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538118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F0476B-1C53-4A0E-B592-2FF6142CAE3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769945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312041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22727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002921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19206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00754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07039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2567022" y="2347659"/>
            <a:ext cx="4082556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2980594" y="3786761"/>
            <a:ext cx="3644165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9000" y="-11580"/>
            <a:ext cx="9144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510058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716700" y="1155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716700" y="1892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716700" y="2630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716700" y="33684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716700" y="41062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716700" y="4844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716700" y="5581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716700" y="6319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22467"/>
            <a:ext cx="7167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6" name="Google Shape;26;p3"/>
          <p:cNvSpPr/>
          <p:nvPr/>
        </p:nvSpPr>
        <p:spPr>
          <a:xfrm>
            <a:off x="273607" y="104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" name="Google Shape;27;p3"/>
          <p:cNvSpPr/>
          <p:nvPr/>
        </p:nvSpPr>
        <p:spPr>
          <a:xfrm>
            <a:off x="273607" y="25218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8" name="Google Shape;28;p3"/>
          <p:cNvSpPr/>
          <p:nvPr/>
        </p:nvSpPr>
        <p:spPr>
          <a:xfrm>
            <a:off x="273607" y="410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" name="Google Shape;29;p3"/>
          <p:cNvSpPr/>
          <p:nvPr/>
        </p:nvSpPr>
        <p:spPr>
          <a:xfrm>
            <a:off x="273607" y="54730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102101" y="3521183"/>
            <a:ext cx="5659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2324400" y="4533751"/>
            <a:ext cx="52152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8431050" y="-3317"/>
            <a:ext cx="7204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5900380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435800" y="460305"/>
            <a:ext cx="699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716700" y="1155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716700" y="1892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716700" y="2630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716700" y="33684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716700" y="41062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716700" y="4844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716700" y="5581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716700" y="6319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7167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1818263" y="3453991"/>
            <a:ext cx="2112075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1657694" y="2176560"/>
            <a:ext cx="2112075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273607" y="104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" name="Google Shape;74;p5"/>
          <p:cNvSpPr/>
          <p:nvPr/>
        </p:nvSpPr>
        <p:spPr>
          <a:xfrm>
            <a:off x="273607" y="25218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" name="Google Shape;75;p5"/>
          <p:cNvSpPr/>
          <p:nvPr/>
        </p:nvSpPr>
        <p:spPr>
          <a:xfrm>
            <a:off x="273607" y="410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6" name="Google Shape;76;p5"/>
          <p:cNvSpPr/>
          <p:nvPr/>
        </p:nvSpPr>
        <p:spPr>
          <a:xfrm>
            <a:off x="273607" y="54730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5539636" y="4063069"/>
            <a:ext cx="2112134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787835"/>
            <a:ext cx="2112134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662939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435800" y="460305"/>
            <a:ext cx="699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716700" y="1155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716700" y="1892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716700" y="2630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716700" y="33684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716700" y="41062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716700" y="4844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716700" y="5581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716700" y="6319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7167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0" name="Google Shape;90;p6"/>
          <p:cNvSpPr/>
          <p:nvPr/>
        </p:nvSpPr>
        <p:spPr>
          <a:xfrm>
            <a:off x="273607" y="104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1" name="Google Shape;91;p6"/>
          <p:cNvSpPr/>
          <p:nvPr/>
        </p:nvSpPr>
        <p:spPr>
          <a:xfrm>
            <a:off x="273607" y="25218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2" name="Google Shape;92;p6"/>
          <p:cNvSpPr/>
          <p:nvPr/>
        </p:nvSpPr>
        <p:spPr>
          <a:xfrm>
            <a:off x="273607" y="410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" name="Google Shape;93;p6"/>
          <p:cNvSpPr/>
          <p:nvPr/>
        </p:nvSpPr>
        <p:spPr>
          <a:xfrm>
            <a:off x="273607" y="54730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38828176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22467"/>
            <a:ext cx="9144000" cy="68804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435800" y="460305"/>
            <a:ext cx="699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8431050" y="-3317"/>
            <a:ext cx="7204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20184447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716700" y="6319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716700" y="1155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716700" y="1892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716700" y="2630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716700" y="33684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716700" y="41062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716700" y="48440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716700" y="55818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716700" y="6319633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7167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1" name="Google Shape;291;p17"/>
          <p:cNvSpPr/>
          <p:nvPr/>
        </p:nvSpPr>
        <p:spPr>
          <a:xfrm>
            <a:off x="273607" y="104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2" name="Google Shape;292;p17"/>
          <p:cNvSpPr/>
          <p:nvPr/>
        </p:nvSpPr>
        <p:spPr>
          <a:xfrm>
            <a:off x="273607" y="25218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3" name="Google Shape;293;p17"/>
          <p:cNvSpPr/>
          <p:nvPr/>
        </p:nvSpPr>
        <p:spPr>
          <a:xfrm>
            <a:off x="273607" y="41062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4" name="Google Shape;294;p17"/>
          <p:cNvSpPr/>
          <p:nvPr/>
        </p:nvSpPr>
        <p:spPr>
          <a:xfrm>
            <a:off x="273607" y="5473033"/>
            <a:ext cx="1632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22970651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7A00648-9263-36B4-64FD-E858180051C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19C69B67-845A-A6EF-29D6-0A747DAB4AA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6" name="Freeform 4">
                <a:extLst>
                  <a:ext uri="{FF2B5EF4-FFF2-40B4-BE49-F238E27FC236}">
                    <a16:creationId xmlns:a16="http://schemas.microsoft.com/office/drawing/2014/main" id="{8915D08E-9761-6617-B1C2-79FEE3E9284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" name="Freeform 5">
                <a:extLst>
                  <a:ext uri="{FF2B5EF4-FFF2-40B4-BE49-F238E27FC236}">
                    <a16:creationId xmlns:a16="http://schemas.microsoft.com/office/drawing/2014/main" id="{94417C5A-1512-3C31-4DA5-EB6E9DF2E04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Freeform 6">
                <a:extLst>
                  <a:ext uri="{FF2B5EF4-FFF2-40B4-BE49-F238E27FC236}">
                    <a16:creationId xmlns:a16="http://schemas.microsoft.com/office/drawing/2014/main" id="{00F4E86A-7347-ECAF-712F-EB3002FE1F0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7">
                <a:extLst>
                  <a:ext uri="{FF2B5EF4-FFF2-40B4-BE49-F238E27FC236}">
                    <a16:creationId xmlns:a16="http://schemas.microsoft.com/office/drawing/2014/main" id="{1FCB25F6-27E9-A270-7905-D25C73A3746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 stroke="0" extrusionOk="0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noFill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8">
                <a:extLst>
                  <a:ext uri="{FF2B5EF4-FFF2-40B4-BE49-F238E27FC236}">
                    <a16:creationId xmlns:a16="http://schemas.microsoft.com/office/drawing/2014/main" id="{5503ABE7-AA8F-9012-FE4D-006D00D76F9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" name="Freeform 9">
              <a:extLst>
                <a:ext uri="{FF2B5EF4-FFF2-40B4-BE49-F238E27FC236}">
                  <a16:creationId xmlns:a16="http://schemas.microsoft.com/office/drawing/2014/main" id="{60C64856-3C1A-7276-13E4-F09EDCAEED3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" name="Freeform 10">
              <a:extLst>
                <a:ext uri="{FF2B5EF4-FFF2-40B4-BE49-F238E27FC236}">
                  <a16:creationId xmlns:a16="http://schemas.microsoft.com/office/drawing/2014/main" id="{09E31753-F9BE-0079-BBD6-3A54E1801EE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610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610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D75D0401-4BC8-6AF1-F66C-2F324BCF3B7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9A794BFF-9B69-8754-5784-44ACDFBC55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FA2F88DE-3226-B560-AA55-BFD1136245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B6E37FA-D6AF-4918-A202-197DB4FBDB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97284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0656F58-21C0-A837-79AB-FE9B89A241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8090384-DD12-95C6-E3C6-889A365DD9E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744E7-C824-4404-8E13-CD42293CBA0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E8E8E5F9-FA2E-247C-E73D-C40DD01F3AE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699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476620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651B9D1-9DD7-B6B9-23C6-B8012598F5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4D9D805-81EF-FB30-3012-9EC04EB88AE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EDE3E7-73AD-4F21-8819-9823EC04B6A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C932E757-07CC-FD31-8197-BDE1823AB5A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4468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7A845CD-5E56-BE75-B7A7-F616D45D3D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3665B1A-EFED-C7EA-9255-AD044D57B3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D97666-0E0A-4564-87C1-8087D27CBB7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A9F97DFC-DBEA-27A9-E848-5863C969136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3265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A485590-31C9-B108-1647-E67B68F3EA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A999656-A92A-211A-67D5-9F42FCEEC13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CB610A-0959-4264-BAFB-6DE87B366AD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1E3C1C9A-4688-D9D4-65A6-B0B81713DF1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3962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FC99FB6-47C1-909C-1758-76D97DECF9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3C2E58A-EF89-03B1-9DCA-9DD154CBE89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C47CF0-C3C8-48DE-A07D-10C8B96479A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31E28D97-473A-3082-4C60-3891166D9A5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2598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650D0ED-0BA3-5B29-8627-B66514A4CA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B58EC1E-A9CF-E4F4-5DA8-21F51F11653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E79AED-AC39-4DDD-81D0-3F09D0D64DC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33BD507B-CBC3-3287-1043-B5C1D633928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6647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EEFFC4C-4CDE-87F1-3132-91A6E8497B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A460A58-5F13-2B7E-92E4-BB46FED5480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5E3FEC-4296-4491-BA88-210CC4C8C68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12019C24-6EA5-960E-6B56-F02DF3374B3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3774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89DFB18-A9A3-842A-5999-3E70831422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0D9A77B-3C58-AB24-D158-50316C52727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1BF50-1C63-4D53-82E8-2A8C5452823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5F609506-2E4F-02B8-42DE-158184398D8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0591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82A3DBE-5AD3-11FF-FC4A-A115F3ECD3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4B47B4F-F5BD-85B1-7703-EE34A11EA0C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413C19-C269-4C9E-ABE3-8EB443145AF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A5EDEC38-3B8D-C6E2-31F0-30255698F7D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0814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8DE9E51-1114-2C2F-575E-DB68FA36A3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16D783F-5C46-44EA-D88A-304A7FF2E86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24F1D3-ED37-423A-A906-4093EBCB71E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04E308CB-DF26-B34F-E714-BD0108AEF8D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5179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0AF124F-CFAC-A8FE-9436-6057085BC4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EFCE572A-6F8F-BCA7-B104-D374A4267AA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1CBC6-94D8-4E16-86E4-98446B88EDB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727DCEF3-67F4-8DC4-1081-FF77FB64172C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124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220739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3C17B0F-2E5D-EA11-FDA8-A59D1DB29B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F7113BC-16EB-3829-3209-9FF97C913EC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BC3359-13E6-44D6-BDBD-A0B2D29B004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E6DD5637-2F51-D5D9-C37F-393B744FD5A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719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94F259F-9B1D-798D-1DD5-8DC30F13A7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C43CE20-9EFE-B670-7E04-9A2FC2A1E41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AA102E-C5C3-4C00-A049-6BC7F98FCA9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C9617420-6DDD-C176-3B42-3EFC06D7359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8791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667764" y="630937"/>
            <a:ext cx="3926681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9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5979198"/>
            <a:ext cx="6034030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6375679"/>
            <a:ext cx="1747292" cy="348463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2681675-B406-4646-9516-518BECFBBA3C}" type="datetime1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6375679"/>
            <a:ext cx="1747292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10825562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8903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8" y="1073889"/>
            <a:ext cx="6140303" cy="4064627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5159782"/>
            <a:ext cx="5263116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6375679"/>
            <a:ext cx="1120460" cy="34846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877EDEB-FFB9-FC46-B17A-8FAFD525BDA6}" type="datetime1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6" y="6375679"/>
            <a:ext cx="1115675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1" y="0"/>
            <a:ext cx="2110979" cy="68580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18230995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2286001"/>
            <a:ext cx="3600450" cy="3619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7" y="2286001"/>
            <a:ext cx="3600450" cy="3619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4492A-5E93-2147-BA3D-542C407ACCEB}" type="datetime1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46485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547" y="381000"/>
            <a:ext cx="7629525" cy="14935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9" y="2199634"/>
            <a:ext cx="360045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2975" y="2909102"/>
            <a:ext cx="3600450" cy="29963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2199634"/>
            <a:ext cx="360045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909102"/>
            <a:ext cx="3600450" cy="29963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1F970-04AA-3640-8493-F1948CF53217}" type="datetime1">
              <a:rPr lang="en-US" smtClean="0"/>
              <a:t>8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95544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5BAE-B233-A142-92C6-941C53FBD0C1}" type="datetime1">
              <a:rPr lang="en-US" smtClean="0"/>
              <a:t>8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59213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EEB3-2348-7F42-BEA5-A027EACE8CD0}" type="datetime1">
              <a:rPr lang="en-US" smtClean="0"/>
              <a:t>8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0333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60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457201"/>
            <a:ext cx="2319086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920378"/>
            <a:ext cx="4618814" cy="498512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741337"/>
            <a:ext cx="2319086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6375679"/>
            <a:ext cx="925016" cy="348463"/>
          </a:xfrm>
        </p:spPr>
        <p:txBody>
          <a:bodyPr/>
          <a:lstStyle/>
          <a:p>
            <a:fld id="{8ACEA9AD-4B4B-EB48-B448-68B7F97E8267}" type="datetime1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6375679"/>
            <a:ext cx="924342" cy="345796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8391259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202086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9" y="2"/>
            <a:ext cx="5516689" cy="68579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60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457201"/>
            <a:ext cx="2319088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741337"/>
            <a:ext cx="2319088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6375679"/>
            <a:ext cx="924342" cy="348463"/>
          </a:xfrm>
        </p:spPr>
        <p:txBody>
          <a:bodyPr/>
          <a:lstStyle/>
          <a:p>
            <a:fld id="{70B09B76-32CB-5E4A-9C46-6006221490D6}" type="datetime1">
              <a:rPr lang="en-US" smtClean="0"/>
              <a:t>8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5676" y="6375679"/>
            <a:ext cx="925830" cy="345796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609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1E94E-575A-404C-80E4-559C93273E7F}" type="datetime1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23559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9742" y="382387"/>
            <a:ext cx="1119099" cy="5600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6" y="382386"/>
            <a:ext cx="6294439" cy="560040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B3A-360E-6841-9443-3EF2CA2FD0A9}" type="datetime1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4706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1920600" y="2692800"/>
            <a:ext cx="5302800" cy="108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2851195" y="4135475"/>
            <a:ext cx="3242707" cy="38969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14678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03393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9239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4391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0662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07714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CCA19A-DBF8-4C34-B007-3A8CA4F935B9}" type="datetimeFigureOut">
              <a:rPr lang="vi-VN" smtClean="0"/>
              <a:pPr/>
              <a:t>26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EB4EB8-3EB5-4CAD-8F83-C25BE50CC76D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5085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5174696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6" r:id="rId5"/>
    <p:sldLayoutId id="2147483667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>
            <a:extLst>
              <a:ext uri="{FF2B5EF4-FFF2-40B4-BE49-F238E27FC236}">
                <a16:creationId xmlns:a16="http://schemas.microsoft.com/office/drawing/2014/main" id="{4BCF56F6-1474-8590-B4E9-E8E91913602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5075" name="Rectangle 3">
            <a:extLst>
              <a:ext uri="{FF2B5EF4-FFF2-40B4-BE49-F238E27FC236}">
                <a16:creationId xmlns:a16="http://schemas.microsoft.com/office/drawing/2014/main" id="{1802EAAA-50FA-8C73-5181-9A8026E0D61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A26E0A1F-BF1C-4FCE-A94E-6E4ADC14C368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8EACCD1F-650C-CA27-9625-A54AA16DAA6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>
              <a:extLst>
                <a:ext uri="{FF2B5EF4-FFF2-40B4-BE49-F238E27FC236}">
                  <a16:creationId xmlns:a16="http://schemas.microsoft.com/office/drawing/2014/main" id="{602034BC-CCC5-9258-C4A5-161FDF9C478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515078" name="Freeform 6">
                <a:extLst>
                  <a:ext uri="{FF2B5EF4-FFF2-40B4-BE49-F238E27FC236}">
                    <a16:creationId xmlns:a16="http://schemas.microsoft.com/office/drawing/2014/main" id="{71329F73-49F5-9B82-D9EB-1355C973034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5079" name="Freeform 7">
                <a:extLst>
                  <a:ext uri="{FF2B5EF4-FFF2-40B4-BE49-F238E27FC236}">
                    <a16:creationId xmlns:a16="http://schemas.microsoft.com/office/drawing/2014/main" id="{B238C2A1-FC4C-E7F7-8789-6CCB43F3D9F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5080" name="Freeform 8">
                <a:extLst>
                  <a:ext uri="{FF2B5EF4-FFF2-40B4-BE49-F238E27FC236}">
                    <a16:creationId xmlns:a16="http://schemas.microsoft.com/office/drawing/2014/main" id="{2B4476C1-667C-6F90-F7F4-B23A2D617B0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8" name="Freeform 9">
                <a:extLst>
                  <a:ext uri="{FF2B5EF4-FFF2-40B4-BE49-F238E27FC236}">
                    <a16:creationId xmlns:a16="http://schemas.microsoft.com/office/drawing/2014/main" id="{11CAE3C9-BBE1-24AE-FBE3-A7B763F728A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082" name="Freeform 10">
                <a:extLst>
                  <a:ext uri="{FF2B5EF4-FFF2-40B4-BE49-F238E27FC236}">
                    <a16:creationId xmlns:a16="http://schemas.microsoft.com/office/drawing/2014/main" id="{CCF494B9-BF62-AB28-A021-3D4B7A0C284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15083" name="Freeform 11">
              <a:extLst>
                <a:ext uri="{FF2B5EF4-FFF2-40B4-BE49-F238E27FC236}">
                  <a16:creationId xmlns:a16="http://schemas.microsoft.com/office/drawing/2014/main" id="{9007B448-3094-8213-988B-B626A9C7773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4" name="Freeform 12">
              <a:extLst>
                <a:ext uri="{FF2B5EF4-FFF2-40B4-BE49-F238E27FC236}">
                  <a16:creationId xmlns:a16="http://schemas.microsoft.com/office/drawing/2014/main" id="{33FBA040-3AA5-8A01-CACE-87BE831889A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5085" name="Rectangle 13">
            <a:extLst>
              <a:ext uri="{FF2B5EF4-FFF2-40B4-BE49-F238E27FC236}">
                <a16:creationId xmlns:a16="http://schemas.microsoft.com/office/drawing/2014/main" id="{BF186CDA-78A7-BFD2-E1AC-44F70A4BFB6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5086" name="Rectangle 14">
            <a:extLst>
              <a:ext uri="{FF2B5EF4-FFF2-40B4-BE49-F238E27FC236}">
                <a16:creationId xmlns:a16="http://schemas.microsoft.com/office/drawing/2014/main" id="{D7FC9D58-1AD5-C3D2-CFEF-8A613A8EB88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5087" name="Rectangle 15">
            <a:extLst>
              <a:ext uri="{FF2B5EF4-FFF2-40B4-BE49-F238E27FC236}">
                <a16:creationId xmlns:a16="http://schemas.microsoft.com/office/drawing/2014/main" id="{DAD363FD-6CB5-1465-FAEA-7F73280427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167080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382386"/>
            <a:ext cx="763374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2286002"/>
            <a:ext cx="763374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6375679"/>
            <a:ext cx="1747292" cy="3484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98B71E4-BF8E-0542-A6D0-3A26718F4B59}" type="datetime1">
              <a:rPr lang="en-US" smtClean="0"/>
              <a:t>8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75679"/>
            <a:ext cx="30861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2" y="6375679"/>
            <a:ext cx="211454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1" y="0"/>
            <a:ext cx="664369" cy="68580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888613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825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5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3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wmf"/><Relationship Id="rId7" Type="http://schemas.openxmlformats.org/officeDocument/2006/relationships/image" Target="../media/image13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23.bin"/><Relationship Id="rId3" Type="http://schemas.openxmlformats.org/officeDocument/2006/relationships/audio" Target="../media/audio2.wav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6.e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4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.emf"/><Relationship Id="rId5" Type="http://schemas.openxmlformats.org/officeDocument/2006/relationships/image" Target="../media/image30.w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7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1.bin"/><Relationship Id="rId3" Type="http://schemas.openxmlformats.org/officeDocument/2006/relationships/audio" Target="../media/audio2.wav"/><Relationship Id="rId21" Type="http://schemas.openxmlformats.org/officeDocument/2006/relationships/image" Target="../media/image43.e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1.e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43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8.wmf"/><Relationship Id="rId5" Type="http://schemas.openxmlformats.org/officeDocument/2006/relationships/image" Target="../media/image30.w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0.bin"/><Relationship Id="rId3" Type="http://schemas.openxmlformats.org/officeDocument/2006/relationships/audio" Target="../media/audio2.wav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4.e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43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1.emf"/><Relationship Id="rId5" Type="http://schemas.openxmlformats.org/officeDocument/2006/relationships/image" Target="../media/image30.w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9" y="1700808"/>
            <a:ext cx="8460432" cy="947617"/>
          </a:xfrm>
        </p:spPr>
        <p:txBody>
          <a:bodyPr>
            <a:noAutofit/>
          </a:bodyPr>
          <a:lstStyle/>
          <a:p>
            <a:pPr algn="l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S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b="1" dirty="0">
                <a:latin typeface="Times New Roman" pitchFamily="18" charset="0"/>
                <a:cs typeface="Times New Roman" pitchFamily="18" charset="0"/>
              </a:rPr>
            </a:b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253009"/>
            <a:ext cx="9108504" cy="720079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Luyện tập về tỉ số của hai đoạn thẳ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E69851-93D6-33BA-C3B9-A9C65BEDAA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5" y="980728"/>
            <a:ext cx="9095995" cy="221967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39CECE7-57EC-CC5C-117F-F1E0B8253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09938"/>
              </p:ext>
            </p:extLst>
          </p:nvPr>
        </p:nvGraphicFramePr>
        <p:xfrm>
          <a:off x="2084445" y="3645092"/>
          <a:ext cx="2726957" cy="107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39CECE7-57EC-CC5C-117F-F1E0B8253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4445" y="3645092"/>
                        <a:ext cx="2726957" cy="1077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9BFB8D9-4E65-3AE7-B494-F83FA52057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1720" y="4873218"/>
            <a:ext cx="6768753" cy="172913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03433F0-9B23-A250-C435-898FBF89D72D}"/>
              </a:ext>
            </a:extLst>
          </p:cNvPr>
          <p:cNvSpPr txBox="1"/>
          <p:nvPr/>
        </p:nvSpPr>
        <p:spPr>
          <a:xfrm>
            <a:off x="428668" y="3333387"/>
            <a:ext cx="50074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100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51" y="1844824"/>
            <a:ext cx="9108504" cy="2930022"/>
          </a:xfrm>
          <a:ln>
            <a:solidFill>
              <a:schemeClr val="accent1"/>
            </a:solidFill>
          </a:ln>
        </p:spPr>
        <p:txBody>
          <a:bodyPr>
            <a:noAutofit/>
          </a:bodyPr>
          <a:lstStyle/>
          <a:p>
            <a:r>
              <a:rPr lang="nl-NL" sz="3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69A8FB5-9FEF-FE9D-4F6C-240DB96BE3B6}"/>
              </a:ext>
            </a:extLst>
          </p:cNvPr>
          <p:cNvSpPr txBox="1">
            <a:spLocks/>
          </p:cNvSpPr>
          <p:nvPr/>
        </p:nvSpPr>
        <p:spPr>
          <a:xfrm>
            <a:off x="34651" y="404664"/>
            <a:ext cx="9108504" cy="72007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891" indent="-342891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2" indent="-28574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Luyện tập về tỉ số của hai đoạn thẳ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69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11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4C491CB-5C22-57EB-E8A5-AE39413D02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6626"/>
            <a:ext cx="8746056" cy="302433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7AFB68E-6DF0-44B4-1729-61AAA384BFF3}"/>
              </a:ext>
            </a:extLst>
          </p:cNvPr>
          <p:cNvSpPr txBox="1"/>
          <p:nvPr/>
        </p:nvSpPr>
        <p:spPr>
          <a:xfrm>
            <a:off x="323528" y="3276409"/>
            <a:ext cx="50074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0C271F9-91CB-BC88-935A-A7553A02D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50472"/>
              </p:ext>
            </p:extLst>
          </p:nvPr>
        </p:nvGraphicFramePr>
        <p:xfrm>
          <a:off x="555625" y="3863975"/>
          <a:ext cx="2176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0C271F9-91CB-BC88-935A-A7553A02D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625" y="3863975"/>
                        <a:ext cx="217646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8DDFD13-E960-C762-3413-792380E47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06485"/>
              </p:ext>
            </p:extLst>
          </p:nvPr>
        </p:nvGraphicFramePr>
        <p:xfrm>
          <a:off x="470341" y="5160480"/>
          <a:ext cx="2589491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8DDFD13-E960-C762-3413-792380E47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341" y="5160480"/>
                        <a:ext cx="2589491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70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B7AFB68E-6DF0-44B4-1729-61AAA384BFF3}"/>
              </a:ext>
            </a:extLst>
          </p:cNvPr>
          <p:cNvSpPr txBox="1"/>
          <p:nvPr/>
        </p:nvSpPr>
        <p:spPr>
          <a:xfrm>
            <a:off x="228374" y="1923073"/>
            <a:ext cx="50074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0C271F9-91CB-BC88-935A-A7553A02D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83564"/>
              </p:ext>
            </p:extLst>
          </p:nvPr>
        </p:nvGraphicFramePr>
        <p:xfrm>
          <a:off x="683568" y="2675141"/>
          <a:ext cx="17097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31640" progId="Equation.DSMT4">
                  <p:embed/>
                </p:oleObj>
              </mc:Choice>
              <mc:Fallback>
                <p:oleObj name="Equation" r:id="rId2" imgW="78732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0C271F9-91CB-BC88-935A-A7553A02D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568" y="2675141"/>
                        <a:ext cx="170973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8DDFD13-E960-C762-3413-792380E47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58375"/>
              </p:ext>
            </p:extLst>
          </p:nvPr>
        </p:nvGraphicFramePr>
        <p:xfrm>
          <a:off x="683568" y="4077072"/>
          <a:ext cx="23066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431640" progId="Equation.DSMT4">
                  <p:embed/>
                </p:oleObj>
              </mc:Choice>
              <mc:Fallback>
                <p:oleObj name="Equation" r:id="rId4" imgW="111744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8DDFD13-E960-C762-3413-792380E47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4077072"/>
                        <a:ext cx="2306638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FFD54434-24A9-44D6-0ECF-5DBC8EF12C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99" y="-104158"/>
            <a:ext cx="8730602" cy="1872208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9BB7A2AB-6805-5D44-9C08-C8623B4A77B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484784"/>
            <a:ext cx="5182364" cy="2294276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98591CBB-5CAA-FB43-64F3-229BD31A3766}"/>
              </a:ext>
            </a:extLst>
          </p:cNvPr>
          <p:cNvSpPr txBox="1"/>
          <p:nvPr/>
        </p:nvSpPr>
        <p:spPr>
          <a:xfrm>
            <a:off x="3341238" y="4271284"/>
            <a:ext cx="35283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a) và (b) suy ra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ADA293D5-A1D5-0583-7AD2-227070EF5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03364"/>
              </p:ext>
            </p:extLst>
          </p:nvPr>
        </p:nvGraphicFramePr>
        <p:xfrm>
          <a:off x="7035894" y="4320286"/>
          <a:ext cx="1524422" cy="86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431640" progId="Equation.DSMT4">
                  <p:embed/>
                </p:oleObj>
              </mc:Choice>
              <mc:Fallback>
                <p:oleObj name="Equation" r:id="rId8" imgW="761760" imgH="43164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DA293D5-A1D5-0583-7AD2-227070EF5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5894" y="4320286"/>
                        <a:ext cx="1524422" cy="863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>
            <a:extLst>
              <a:ext uri="{FF2B5EF4-FFF2-40B4-BE49-F238E27FC236}">
                <a16:creationId xmlns:a16="http://schemas.microsoft.com/office/drawing/2014/main" id="{99CFF7FA-C736-2CE0-7268-09D95C7E5796}"/>
              </a:ext>
            </a:extLst>
          </p:cNvPr>
          <p:cNvSpPr txBox="1"/>
          <p:nvPr/>
        </p:nvSpPr>
        <p:spPr>
          <a:xfrm>
            <a:off x="503318" y="5542496"/>
            <a:ext cx="826158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N</a:t>
            </a:r>
          </a:p>
        </p:txBody>
      </p:sp>
    </p:spTree>
    <p:extLst>
      <p:ext uri="{BB962C8B-B14F-4D97-AF65-F5344CB8AC3E}">
        <p14:creationId xmlns:p14="http://schemas.microsoft.com/office/powerpoint/2010/main" val="240944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F28052D8-7498-BA1E-356F-F3189B7FC2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2807560"/>
              </p:ext>
            </p:extLst>
          </p:nvPr>
        </p:nvGraphicFramePr>
        <p:xfrm>
          <a:off x="323528" y="530204"/>
          <a:ext cx="8424936" cy="1463040"/>
        </p:xfrm>
        <a:graphic>
          <a:graphicData uri="http://schemas.openxmlformats.org/drawingml/2006/table">
            <a:tbl>
              <a:tblPr firstRow="1" firstCol="1" bandRow="1"/>
              <a:tblGrid>
                <a:gridCol w="8424936">
                  <a:extLst>
                    <a:ext uri="{9D8B030D-6E8A-4147-A177-3AD203B41FA5}">
                      <a16:colId xmlns:a16="http://schemas.microsoft.com/office/drawing/2014/main" val="3456648607"/>
                    </a:ext>
                  </a:extLst>
                </a:gridCol>
              </a:tblGrid>
              <a:tr h="136815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dirty="0" err="1"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3200" b="1" dirty="0"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dirty="0" err="1"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3200" b="1" dirty="0"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2: 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3,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inh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ằng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) AB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BC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A'B'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B'C'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) AC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A'C'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AB </a:t>
                      </a:r>
                      <a:r>
                        <a:rPr lang="en-US" sz="3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A'B'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6285116"/>
                  </a:ext>
                </a:extLst>
              </a:tr>
            </a:tbl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76FAA651-5945-78BB-BF10-5951712B994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468" y="2299752"/>
            <a:ext cx="3983915" cy="345638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92776DA-789D-F91D-559E-5D4F97E32FE9}"/>
              </a:ext>
            </a:extLst>
          </p:cNvPr>
          <p:cNvSpPr txBox="1"/>
          <p:nvPr/>
        </p:nvSpPr>
        <p:spPr>
          <a:xfrm>
            <a:off x="6275966" y="5877978"/>
            <a:ext cx="13805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179323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86B4EBE-F502-DA24-FE59-3A55AEB087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20" y="1630299"/>
            <a:ext cx="4929906" cy="492990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F28052D8-7498-BA1E-356F-F3189B7FC2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5203277"/>
              </p:ext>
            </p:extLst>
          </p:nvPr>
        </p:nvGraphicFramePr>
        <p:xfrm>
          <a:off x="359532" y="184689"/>
          <a:ext cx="8424936" cy="1463040"/>
        </p:xfrm>
        <a:graphic>
          <a:graphicData uri="http://schemas.openxmlformats.org/drawingml/2006/table">
            <a:tbl>
              <a:tblPr firstRow="1" firstCol="1" bandRow="1"/>
              <a:tblGrid>
                <a:gridCol w="8424936">
                  <a:extLst>
                    <a:ext uri="{9D8B030D-6E8A-4147-A177-3AD203B41FA5}">
                      <a16:colId xmlns:a16="http://schemas.microsoft.com/office/drawing/2014/main" val="3456648607"/>
                    </a:ext>
                  </a:extLst>
                </a:gridCol>
              </a:tblGrid>
              <a:tr h="1368152">
                <a:tc>
                  <a:txBody>
                    <a:bodyPr/>
                    <a:lstStyle/>
                    <a:p>
                      <a:r>
                        <a:rPr lang="en-US" sz="3200" dirty="0"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ận</a:t>
                      </a:r>
                      <a:r>
                        <a:rPr lang="en-US" sz="32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32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1: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ãy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ẽ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ồ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32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4</a:t>
                      </a:r>
                    </a:p>
                    <a:p>
                      <a:r>
                        <a:rPr lang="en-US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6285116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92776DA-789D-F91D-559E-5D4F97E32FE9}"/>
              </a:ext>
            </a:extLst>
          </p:cNvPr>
          <p:cNvSpPr txBox="1"/>
          <p:nvPr/>
        </p:nvSpPr>
        <p:spPr>
          <a:xfrm>
            <a:off x="659745" y="2132856"/>
            <a:ext cx="13805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AC1EC1-EBFE-1894-7AD8-AFF19E292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82646"/>
              </p:ext>
            </p:extLst>
          </p:nvPr>
        </p:nvGraphicFramePr>
        <p:xfrm>
          <a:off x="3419872" y="4095252"/>
          <a:ext cx="563719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900" imgH="177800" progId="Equation.DSMT4">
                  <p:embed/>
                </p:oleObj>
              </mc:Choice>
              <mc:Fallback>
                <p:oleObj name="Equation" r:id="rId3" imgW="1739900" imgH="177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AC1EC1-EBFE-1894-7AD8-AFF19E292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95252"/>
                        <a:ext cx="563719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38DD2D7-5A5B-E5AE-54F8-2911191B4BA1}"/>
              </a:ext>
            </a:extLst>
          </p:cNvPr>
          <p:cNvSpPr txBox="1"/>
          <p:nvPr/>
        </p:nvSpPr>
        <p:spPr>
          <a:xfrm>
            <a:off x="4932040" y="2534307"/>
            <a:ext cx="500742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</a:p>
          <a:p>
            <a:r>
              <a:rPr lang="nl-NL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3 + 1,5 = 4,5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CF08D8-C0D1-08EB-3FF6-C111B623A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73375"/>
              </p:ext>
            </p:extLst>
          </p:nvPr>
        </p:nvGraphicFramePr>
        <p:xfrm>
          <a:off x="3668211" y="4806560"/>
          <a:ext cx="2537142" cy="113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9265" imgH="362319" progId="Equation.DSMT4">
                  <p:embed/>
                </p:oleObj>
              </mc:Choice>
              <mc:Fallback>
                <p:oleObj name="Equation" r:id="rId5" imgW="809265" imgH="36231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CCF08D8-C0D1-08EB-3FF6-C111B623A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8211" y="4806560"/>
                        <a:ext cx="2537142" cy="1134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683B108-4345-B2C1-2CCB-40EB505E2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4321"/>
              </p:ext>
            </p:extLst>
          </p:nvPr>
        </p:nvGraphicFramePr>
        <p:xfrm>
          <a:off x="6399312" y="4790560"/>
          <a:ext cx="2249802" cy="116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7836" imgH="431613" progId="Equation.DSMT4">
                  <p:embed/>
                </p:oleObj>
              </mc:Choice>
              <mc:Fallback>
                <p:oleObj name="Equation" r:id="rId7" imgW="837836" imgH="43161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683B108-4345-B2C1-2CCB-40EB505E2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312" y="4790560"/>
                        <a:ext cx="2249802" cy="1165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7F0F466-79F8-24CA-F41F-07CFF3BF4D58}"/>
              </a:ext>
            </a:extLst>
          </p:cNvPr>
          <p:cNvSpPr txBox="1"/>
          <p:nvPr/>
        </p:nvSpPr>
        <p:spPr>
          <a:xfrm>
            <a:off x="2687324" y="5966715"/>
            <a:ext cx="649344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E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C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558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90200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000" err="1">
                <a:solidFill>
                  <a:srgbClr val="FF0000"/>
                </a:solidFill>
                <a:latin typeface="Gill Sans MT" panose="020B0502020104020203"/>
                <a:sym typeface="Arial"/>
              </a:rPr>
              <a:t>Hết</a:t>
            </a:r>
            <a:r>
              <a:rPr lang="en-US" sz="2000">
                <a:solidFill>
                  <a:srgbClr val="FF0000"/>
                </a:solidFill>
                <a:latin typeface="Gill Sans MT" panose="020B0502020104020203"/>
                <a:sym typeface="Arial"/>
              </a:rPr>
              <a:t> </a:t>
            </a:r>
            <a:r>
              <a:rPr lang="en-US" sz="2000" err="1">
                <a:solidFill>
                  <a:srgbClr val="FF0000"/>
                </a:solidFill>
                <a:latin typeface="Gill Sans MT" panose="020B0502020104020203"/>
                <a:sym typeface="Arial"/>
              </a:rPr>
              <a:t>giờ</a:t>
            </a:r>
            <a:endParaRPr lang="en-US" sz="2000">
              <a:solidFill>
                <a:srgbClr val="FF0000"/>
              </a:solidFill>
              <a:latin typeface="Gill Sans MT" panose="020B0502020104020203"/>
              <a:sym typeface="Arial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91070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srgbClr val="FF0000"/>
              </a:solidFill>
              <a:latin typeface="Gill Sans MT" panose="020B0502020104020203"/>
              <a:sym typeface="Arial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4829078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20" y="4829078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4842312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4835695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20" y="4829077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4848929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4833849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4848929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484892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4829077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484654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4911" y="1438971"/>
            <a:ext cx="7872548" cy="272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000000"/>
              </a:buClr>
              <a:tabLst>
                <a:tab pos="3140075" algn="ctr"/>
              </a:tabLst>
            </a:pP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âu 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1</a:t>
            </a: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b="1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buClr>
                <a:srgbClr val="000000"/>
              </a:buClr>
              <a:tabLst>
                <a:tab pos="3140075" algn="ctr"/>
              </a:tabLst>
            </a:pP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A. 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                                             </a:t>
            </a: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.</a:t>
            </a:r>
            <a:r>
              <a:rPr lang="vi-VN" sz="28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endParaRPr lang="en-US" sz="2800" kern="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tabLst>
                <a:tab pos="3140075" algn="ctr"/>
              </a:tabLst>
            </a:pPr>
            <a:endParaRPr lang="en-US" sz="2800" b="1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tabLst>
                <a:tab pos="3140075" algn="ctr"/>
              </a:tabLst>
            </a:pP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.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                                              </a:t>
            </a: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D.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endParaRPr lang="en-US" sz="225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  <a:sym typeface="Arial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5263547" y="2470436"/>
            <a:ext cx="616030" cy="53520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/>
            <a:endParaRPr sz="1050">
              <a:solidFill>
                <a:prstClr val="black"/>
              </a:solidFill>
              <a:latin typeface="Gill Sans MT" panose="020B0502020104020203"/>
              <a:cs typeface="Arial"/>
              <a:sym typeface="Arial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337242" y="869360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700" u="sng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BT TRẮC NGHIỆM CỦNG CỐ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A8A98D-BEE3-5FF5-8F6F-C5B5F6310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57251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A8A98D-BEE3-5FF5-8F6F-C5B5F6310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1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20D671-5FDD-E490-5D02-62C9E4888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" y="857251"/>
          <a:ext cx="212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20D671-5FDD-E490-5D02-62C9E4888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857251"/>
                        <a:ext cx="212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FE0AA1-C8E8-A25E-5F75-2481C96B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" y="857250"/>
          <a:ext cx="2508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FE0AA1-C8E8-A25E-5F75-2481C96B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857250"/>
                        <a:ext cx="2508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8E82B2-87AF-1651-7F49-B048B9385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7574"/>
              </p:ext>
            </p:extLst>
          </p:nvPr>
        </p:nvGraphicFramePr>
        <p:xfrm>
          <a:off x="1891432" y="2075672"/>
          <a:ext cx="3725933" cy="59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8815" imgH="257409" progId="Equation.DSMT4">
                  <p:embed/>
                </p:oleObj>
              </mc:Choice>
              <mc:Fallback>
                <p:oleObj name="Equation" r:id="rId10" imgW="1608815" imgH="25740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8E82B2-87AF-1651-7F49-B048B9385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1432" y="2075672"/>
                        <a:ext cx="3725933" cy="595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4B0DA11-3F02-273D-B14E-175B04F20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390832"/>
              </p:ext>
            </p:extLst>
          </p:nvPr>
        </p:nvGraphicFramePr>
        <p:xfrm>
          <a:off x="1399434" y="2461977"/>
          <a:ext cx="1228350" cy="84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198" imgH="419641" progId="Equation.DSMT4">
                  <p:embed/>
                </p:oleObj>
              </mc:Choice>
              <mc:Fallback>
                <p:oleObj name="Equation" r:id="rId12" imgW="609198" imgH="419641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4B0DA11-3F02-273D-B14E-175B04F20A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99434" y="2461977"/>
                        <a:ext cx="1228350" cy="844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8F6CF8B-CA0C-A240-CF32-587355977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72102"/>
              </p:ext>
            </p:extLst>
          </p:nvPr>
        </p:nvGraphicFramePr>
        <p:xfrm>
          <a:off x="6141789" y="2461977"/>
          <a:ext cx="1153893" cy="80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9842" imgH="419641" progId="Equation.DSMT4">
                  <p:embed/>
                </p:oleObj>
              </mc:Choice>
              <mc:Fallback>
                <p:oleObj name="Equation" r:id="rId14" imgW="599842" imgH="419641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8F6CF8B-CA0C-A240-CF32-587355977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1789" y="2461977"/>
                        <a:ext cx="1153893" cy="80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8DCACF7-B1D4-282B-EF37-88E6DD53E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90481"/>
              </p:ext>
            </p:extLst>
          </p:nvPr>
        </p:nvGraphicFramePr>
        <p:xfrm>
          <a:off x="1591395" y="3692774"/>
          <a:ext cx="1036390" cy="723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9842" imgH="419641" progId="Equation.DSMT4">
                  <p:embed/>
                </p:oleObj>
              </mc:Choice>
              <mc:Fallback>
                <p:oleObj name="Equation" r:id="rId16" imgW="599842" imgH="419641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8DCACF7-B1D4-282B-EF37-88E6DD53E2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91395" y="3692774"/>
                        <a:ext cx="1036390" cy="723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628DF9-D36A-D7DC-C70C-CF2A8106C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4265"/>
              </p:ext>
            </p:extLst>
          </p:nvPr>
        </p:nvGraphicFramePr>
        <p:xfrm>
          <a:off x="6080002" y="3287722"/>
          <a:ext cx="1323723" cy="91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198" imgH="419641" progId="Equation.DSMT4">
                  <p:embed/>
                </p:oleObj>
              </mc:Choice>
              <mc:Fallback>
                <p:oleObj name="Equation" r:id="rId18" imgW="609198" imgH="419641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4628DF9-D36A-D7DC-C70C-CF2A8106C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80002" y="3287722"/>
                        <a:ext cx="1323723" cy="91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90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90200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000" err="1">
                <a:solidFill>
                  <a:srgbClr val="FF0000"/>
                </a:solidFill>
                <a:latin typeface="Gill Sans MT" panose="020B0502020104020203"/>
                <a:sym typeface="Arial"/>
              </a:rPr>
              <a:t>Hết</a:t>
            </a:r>
            <a:r>
              <a:rPr lang="en-US" sz="2000">
                <a:solidFill>
                  <a:srgbClr val="FF0000"/>
                </a:solidFill>
                <a:latin typeface="Gill Sans MT" panose="020B0502020104020203"/>
                <a:sym typeface="Arial"/>
              </a:rPr>
              <a:t> </a:t>
            </a:r>
            <a:r>
              <a:rPr lang="en-US" sz="2000" err="1">
                <a:solidFill>
                  <a:srgbClr val="FF0000"/>
                </a:solidFill>
                <a:latin typeface="Gill Sans MT" panose="020B0502020104020203"/>
                <a:sym typeface="Arial"/>
              </a:rPr>
              <a:t>giờ</a:t>
            </a:r>
            <a:endParaRPr lang="en-US" sz="2000">
              <a:solidFill>
                <a:srgbClr val="FF0000"/>
              </a:solidFill>
              <a:latin typeface="Gill Sans MT" panose="020B0502020104020203"/>
              <a:sym typeface="Arial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91070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srgbClr val="FF0000"/>
              </a:solidFill>
              <a:latin typeface="Gill Sans MT" panose="020B0502020104020203"/>
              <a:sym typeface="Arial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4829078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20" y="4829078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4842312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4835695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20" y="4829077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4848929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4833849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4848929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484892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4829077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484654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 dirty="0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7584" y="786503"/>
            <a:ext cx="7969875" cy="3461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000000"/>
              </a:buClr>
              <a:tabLst>
                <a:tab pos="3140075" algn="ctr"/>
              </a:tabLst>
            </a:pP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âu 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2</a:t>
            </a: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. 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o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iết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M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uộc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oạn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ẳng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AB: </a:t>
            </a:r>
          </a:p>
          <a:p>
            <a:pPr algn="just">
              <a:buClr>
                <a:srgbClr val="000000"/>
              </a:buClr>
              <a:tabLst>
                <a:tab pos="3140075" algn="ctr"/>
              </a:tabLst>
            </a:pPr>
            <a:r>
              <a:rPr lang="en-US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ính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ỉ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800" b="1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ố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</a:p>
          <a:p>
            <a:pPr algn="just">
              <a:buClr>
                <a:srgbClr val="000000"/>
              </a:buClr>
              <a:tabLst>
                <a:tab pos="3140075" algn="ctr"/>
              </a:tabLst>
            </a:pPr>
            <a:endParaRPr lang="en-US" sz="2800" b="1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buClr>
                <a:srgbClr val="000000"/>
              </a:buClr>
              <a:tabLst>
                <a:tab pos="3140075" algn="ctr"/>
              </a:tabLst>
            </a:pPr>
            <a:endParaRPr lang="en-US" sz="2800" b="1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buClr>
                <a:srgbClr val="000000"/>
              </a:buClr>
              <a:tabLst>
                <a:tab pos="3140075" algn="ctr"/>
              </a:tabLst>
            </a:pP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A. 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                                             </a:t>
            </a: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.</a:t>
            </a:r>
            <a:r>
              <a:rPr lang="vi-VN" sz="28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endParaRPr lang="en-US" sz="2800" kern="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tabLst>
                <a:tab pos="3140075" algn="ctr"/>
              </a:tabLst>
            </a:pPr>
            <a:endParaRPr lang="en-US" sz="2800" b="1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tabLst>
                <a:tab pos="3140075" algn="ctr"/>
              </a:tabLst>
            </a:pP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.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                                              </a:t>
            </a: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D.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endParaRPr lang="en-US" sz="225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  <a:sym typeface="Arial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19534" y="3787731"/>
            <a:ext cx="616030" cy="53520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/>
            <a:endParaRPr sz="1050">
              <a:solidFill>
                <a:prstClr val="black"/>
              </a:solidFill>
              <a:latin typeface="Gill Sans MT" panose="020B0502020104020203"/>
              <a:cs typeface="Arial"/>
              <a:sym typeface="Arial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267744" y="258820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700" u="sng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BT TRẮC NGHIỆM CỦNG CỐ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A8A98D-BEE3-5FF5-8F6F-C5B5F6310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57251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A8A98D-BEE3-5FF5-8F6F-C5B5F6310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1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20D671-5FDD-E490-5D02-62C9E4888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" y="857251"/>
          <a:ext cx="212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20D671-5FDD-E490-5D02-62C9E4888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857251"/>
                        <a:ext cx="212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FE0AA1-C8E8-A25E-5F75-2481C96B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" y="857250"/>
          <a:ext cx="2508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FE0AA1-C8E8-A25E-5F75-2481C96B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857250"/>
                        <a:ext cx="2508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1EE6B837-CE0E-C5FB-4CE0-5128F3035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41243"/>
              </p:ext>
            </p:extLst>
          </p:nvPr>
        </p:nvGraphicFramePr>
        <p:xfrm>
          <a:off x="7409219" y="684607"/>
          <a:ext cx="1103408" cy="71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419040" progId="Equation.DSMT4">
                  <p:embed/>
                </p:oleObj>
              </mc:Choice>
              <mc:Fallback>
                <p:oleObj name="Equation" r:id="rId10" imgW="647640" imgH="4190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1EE6B837-CE0E-C5FB-4CE0-5128F30353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09219" y="684607"/>
                        <a:ext cx="1103408" cy="713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68015760-B8DE-236D-BE47-DDF2BEC16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737559"/>
              </p:ext>
            </p:extLst>
          </p:nvPr>
        </p:nvGraphicFramePr>
        <p:xfrm>
          <a:off x="2411760" y="1127014"/>
          <a:ext cx="584158" cy="71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419040" progId="Equation.DSMT4">
                  <p:embed/>
                </p:oleObj>
              </mc:Choice>
              <mc:Fallback>
                <p:oleObj name="Equation" r:id="rId12" imgW="342720" imgH="4190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68015760-B8DE-236D-BE47-DDF2BEC16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1760" y="1127014"/>
                        <a:ext cx="584158" cy="713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B35A003E-3098-9F07-F15B-95045C008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64363"/>
              </p:ext>
            </p:extLst>
          </p:nvPr>
        </p:nvGraphicFramePr>
        <p:xfrm>
          <a:off x="1335564" y="2470436"/>
          <a:ext cx="1436236" cy="92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340" imgH="419641" progId="Equation.DSMT4">
                  <p:embed/>
                </p:oleObj>
              </mc:Choice>
              <mc:Fallback>
                <p:oleObj name="Equation" r:id="rId14" imgW="647340" imgH="419641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B35A003E-3098-9F07-F15B-95045C008C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5564" y="2470436"/>
                        <a:ext cx="1436236" cy="929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0E4DB5F3-2289-B750-328D-04D140B6F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16103"/>
              </p:ext>
            </p:extLst>
          </p:nvPr>
        </p:nvGraphicFramePr>
        <p:xfrm>
          <a:off x="5930479" y="2470436"/>
          <a:ext cx="1231941" cy="74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4838" imgH="419641" progId="Equation.DSMT4">
                  <p:embed/>
                </p:oleObj>
              </mc:Choice>
              <mc:Fallback>
                <p:oleObj name="Equation" r:id="rId16" imgW="694838" imgH="419641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0E4DB5F3-2289-B750-328D-04D140B6F3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30479" y="2470436"/>
                        <a:ext cx="1231941" cy="742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27C2FC03-83C6-373C-A53A-AB3A32634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01202"/>
              </p:ext>
            </p:extLst>
          </p:nvPr>
        </p:nvGraphicFramePr>
        <p:xfrm>
          <a:off x="1560318" y="3781205"/>
          <a:ext cx="1340182" cy="80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4838" imgH="419641" progId="Equation.DSMT4">
                  <p:embed/>
                </p:oleObj>
              </mc:Choice>
              <mc:Fallback>
                <p:oleObj name="Equation" r:id="rId18" imgW="694838" imgH="419641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27C2FC03-83C6-373C-A53A-AB3A32634B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60318" y="3781205"/>
                        <a:ext cx="1340182" cy="80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3B06A404-5F73-50DD-8270-80D78DEA5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38005"/>
              </p:ext>
            </p:extLst>
          </p:nvPr>
        </p:nvGraphicFramePr>
        <p:xfrm>
          <a:off x="5917547" y="3645025"/>
          <a:ext cx="1231941" cy="74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4838" imgH="419641" progId="Equation.DSMT4">
                  <p:embed/>
                </p:oleObj>
              </mc:Choice>
              <mc:Fallback>
                <p:oleObj name="Equation" r:id="rId20" imgW="694838" imgH="419641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3B06A404-5F73-50DD-8270-80D78DEA5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17547" y="3645025"/>
                        <a:ext cx="1231941" cy="742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69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90200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000" err="1">
                <a:solidFill>
                  <a:srgbClr val="FF0000"/>
                </a:solidFill>
                <a:latin typeface="Gill Sans MT" panose="020B0502020104020203"/>
                <a:sym typeface="Arial"/>
              </a:rPr>
              <a:t>Hết</a:t>
            </a:r>
            <a:r>
              <a:rPr lang="en-US" sz="2000">
                <a:solidFill>
                  <a:srgbClr val="FF0000"/>
                </a:solidFill>
                <a:latin typeface="Gill Sans MT" panose="020B0502020104020203"/>
                <a:sym typeface="Arial"/>
              </a:rPr>
              <a:t> </a:t>
            </a:r>
            <a:r>
              <a:rPr lang="en-US" sz="2000" err="1">
                <a:solidFill>
                  <a:srgbClr val="FF0000"/>
                </a:solidFill>
                <a:latin typeface="Gill Sans MT" panose="020B0502020104020203"/>
                <a:sym typeface="Arial"/>
              </a:rPr>
              <a:t>giờ</a:t>
            </a:r>
            <a:endParaRPr lang="en-US" sz="2000">
              <a:solidFill>
                <a:srgbClr val="FF0000"/>
              </a:solidFill>
              <a:latin typeface="Gill Sans MT" panose="020B0502020104020203"/>
              <a:sym typeface="Arial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91070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srgbClr val="FF0000"/>
              </a:solidFill>
              <a:latin typeface="Gill Sans MT" panose="020B0502020104020203"/>
              <a:sym typeface="Arial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4829078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20" y="4829078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4842312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4835695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20" y="4829077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4848929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4833849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4848929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484892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4829077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484654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6000" b="1" dirty="0">
                <a:solidFill>
                  <a:prstClr val="black"/>
                </a:solidFill>
                <a:latin typeface="Gill Sans MT" panose="020B0502020104020203"/>
                <a:cs typeface="Arial"/>
                <a:sym typeface="Arial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7584" y="786503"/>
            <a:ext cx="7969875" cy="3585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000000"/>
              </a:buClr>
              <a:tabLst>
                <a:tab pos="3140075" algn="ctr"/>
              </a:tabLst>
            </a:pP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âu 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3</a:t>
            </a: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b="1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buClr>
                <a:srgbClr val="000000"/>
              </a:buClr>
              <a:tabLst>
                <a:tab pos="3140075" algn="ctr"/>
              </a:tabLst>
            </a:pPr>
            <a:endParaRPr lang="en-US" sz="2800" b="1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buClr>
                <a:srgbClr val="000000"/>
              </a:buClr>
              <a:tabLst>
                <a:tab pos="3140075" algn="ctr"/>
              </a:tabLst>
            </a:pPr>
            <a:endParaRPr lang="en-US" sz="2800" b="1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buClr>
                <a:srgbClr val="000000"/>
              </a:buClr>
              <a:tabLst>
                <a:tab pos="3140075" algn="ctr"/>
              </a:tabLst>
            </a:pP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A. 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                                             </a:t>
            </a: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.</a:t>
            </a:r>
            <a:r>
              <a:rPr lang="vi-VN" sz="28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endParaRPr lang="en-US" sz="2800" kern="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tabLst>
                <a:tab pos="3140075" algn="ctr"/>
              </a:tabLst>
            </a:pPr>
            <a:endParaRPr lang="en-US" sz="2800" b="1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tabLst>
                <a:tab pos="3140075" algn="ctr"/>
              </a:tabLst>
            </a:pP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.</a:t>
            </a:r>
            <a:r>
              <a:rPr 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                                              </a:t>
            </a:r>
            <a:r>
              <a:rPr lang="vi-V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D.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endParaRPr lang="en-US" sz="225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  <a:sym typeface="Arial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66795" y="2618277"/>
            <a:ext cx="616030" cy="53520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/>
            <a:endParaRPr sz="1050">
              <a:solidFill>
                <a:prstClr val="black"/>
              </a:solidFill>
              <a:latin typeface="Gill Sans MT" panose="020B0502020104020203"/>
              <a:cs typeface="Arial"/>
              <a:sym typeface="Arial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267744" y="258820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700" u="sng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BT TRẮC NGHIỆM CỦNG CỐ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A8A98D-BEE3-5FF5-8F6F-C5B5F6310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57251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A8A98D-BEE3-5FF5-8F6F-C5B5F6310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1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20D671-5FDD-E490-5D02-62C9E4888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" y="857251"/>
          <a:ext cx="212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20D671-5FDD-E490-5D02-62C9E4888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857251"/>
                        <a:ext cx="212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FE0AA1-C8E8-A25E-5F75-2481C96B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" y="857250"/>
          <a:ext cx="2508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FE0AA1-C8E8-A25E-5F75-2481C96B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857250"/>
                        <a:ext cx="2508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0E4DB5F3-2289-B750-328D-04D140B6F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479" y="2470436"/>
          <a:ext cx="1231941" cy="74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4838" imgH="419641" progId="Equation.DSMT4">
                  <p:embed/>
                </p:oleObj>
              </mc:Choice>
              <mc:Fallback>
                <p:oleObj name="Equation" r:id="rId10" imgW="694838" imgH="419641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0E4DB5F3-2289-B750-328D-04D140B6F3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0479" y="2470436"/>
                        <a:ext cx="1231941" cy="742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27C2FC03-83C6-373C-A53A-AB3A32634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0318" y="3781205"/>
          <a:ext cx="1340182" cy="80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4838" imgH="419641" progId="Equation.DSMT4">
                  <p:embed/>
                </p:oleObj>
              </mc:Choice>
              <mc:Fallback>
                <p:oleObj name="Equation" r:id="rId12" imgW="694838" imgH="419641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27C2FC03-83C6-373C-A53A-AB3A32634B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60318" y="3781205"/>
                        <a:ext cx="1340182" cy="80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3B06A404-5F73-50DD-8270-80D78DEA5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7547" y="3645025"/>
          <a:ext cx="1231941" cy="74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4838" imgH="419641" progId="Equation.DSMT4">
                  <p:embed/>
                </p:oleObj>
              </mc:Choice>
              <mc:Fallback>
                <p:oleObj name="Equation" r:id="rId14" imgW="694838" imgH="419641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3B06A404-5F73-50DD-8270-80D78DEA5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17547" y="3645025"/>
                        <a:ext cx="1231941" cy="742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5D342D-BDCB-2804-8C48-CD5E8622D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42557"/>
              </p:ext>
            </p:extLst>
          </p:nvPr>
        </p:nvGraphicFramePr>
        <p:xfrm>
          <a:off x="1691680" y="1472261"/>
          <a:ext cx="3669940" cy="55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3886" imgH="257409" progId="Equation.DSMT4">
                  <p:embed/>
                </p:oleObj>
              </mc:Choice>
              <mc:Fallback>
                <p:oleObj name="Equation" r:id="rId16" imgW="1713886" imgH="25740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65D342D-BDCB-2804-8C48-CD5E8622D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1680" y="1472261"/>
                        <a:ext cx="3669940" cy="55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F99B01-E5AD-29D7-BE4B-8B79AE806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89204"/>
              </p:ext>
            </p:extLst>
          </p:nvPr>
        </p:nvGraphicFramePr>
        <p:xfrm>
          <a:off x="1504242" y="2515933"/>
          <a:ext cx="1303465" cy="80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6127" imgH="419641" progId="Equation.DSMT4">
                  <p:embed/>
                </p:oleObj>
              </mc:Choice>
              <mc:Fallback>
                <p:oleObj name="Equation" r:id="rId18" imgW="676127" imgH="41964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3F99B01-E5AD-29D7-BE4B-8B79AE806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04242" y="2515933"/>
                        <a:ext cx="1303465" cy="80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62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8435" name="Picture 3" descr="untitled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25" y="251244"/>
            <a:ext cx="9144000" cy="6858000"/>
          </a:xfrm>
          <a:solidFill>
            <a:srgbClr val="FF0066"/>
          </a:solidFill>
        </p:spPr>
      </p:pic>
      <p:sp>
        <p:nvSpPr>
          <p:cNvPr id="86020" name="WordArt 4"/>
          <p:cNvSpPr>
            <a:spLocks noChangeArrowheads="1" noChangeShapeType="1" noTextEdit="1"/>
          </p:cNvSpPr>
          <p:nvPr/>
        </p:nvSpPr>
        <p:spPr bwMode="auto">
          <a:xfrm>
            <a:off x="1143000" y="609600"/>
            <a:ext cx="7543800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20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66"/>
              </a:solidFill>
              <a:latin typeface="Times New Roman"/>
            </a:endParaRPr>
          </a:p>
        </p:txBody>
      </p:sp>
      <p:pic>
        <p:nvPicPr>
          <p:cNvPr id="18437" name="Picture 5" descr="buom hoa dong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953000"/>
            <a:ext cx="1524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4"/>
          <p:cNvSpPr>
            <a:spLocks noChangeArrowheads="1" noChangeShapeType="1" noTextEdit="1"/>
          </p:cNvSpPr>
          <p:nvPr/>
        </p:nvSpPr>
        <p:spPr bwMode="auto">
          <a:xfrm>
            <a:off x="827584" y="1786759"/>
            <a:ext cx="70104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2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66"/>
              </a:solidFill>
              <a:latin typeface="Times New Roman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02E7DB-5C96-3A17-6A9C-89C103F99378}"/>
              </a:ext>
            </a:extLst>
          </p:cNvPr>
          <p:cNvSpPr txBox="1"/>
          <p:nvPr/>
        </p:nvSpPr>
        <p:spPr>
          <a:xfrm>
            <a:off x="827584" y="1811305"/>
            <a:ext cx="7632848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nl-NL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</a:p>
          <a:p>
            <a:pPr algn="ctr"/>
            <a:r>
              <a:rPr lang="nl-NL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LÍ THALES      TRONG TAM GIÁC</a:t>
            </a:r>
          </a:p>
          <a:p>
            <a:pPr algn="ctr"/>
            <a:r>
              <a:rPr lang="nl-NL" sz="5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ết 1</a:t>
            </a:r>
            <a:endParaRPr lang="en-US" sz="5000" dirty="0"/>
          </a:p>
        </p:txBody>
      </p:sp>
    </p:spTree>
    <p:extLst>
      <p:ext uri="{BB962C8B-B14F-4D97-AF65-F5344CB8AC3E}">
        <p14:creationId xmlns:p14="http://schemas.microsoft.com/office/powerpoint/2010/main" val="1294524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251" y="164771"/>
            <a:ext cx="8787500" cy="2376264"/>
          </a:xfrm>
          <a:solidFill>
            <a:srgbClr val="FFFF00">
              <a:alpha val="25000"/>
            </a:srgbClr>
          </a:solidFill>
        </p:spPr>
        <p:txBody>
          <a:bodyPr>
            <a:noAutofit/>
          </a:bodyPr>
          <a:lstStyle/>
          <a:p>
            <a:pPr algn="l"/>
            <a:r>
              <a:rPr lang="nl-NL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hái niệm tỉ số của hai số a và b đã học. Tính tỉ số của hai số a và b cho trước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12465"/>
              </p:ext>
            </p:extLst>
          </p:nvPr>
        </p:nvGraphicFramePr>
        <p:xfrm>
          <a:off x="6568281" y="3951480"/>
          <a:ext cx="2159000" cy="121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06080" progId="Equation.DSMT4">
                  <p:embed/>
                </p:oleObj>
              </mc:Choice>
              <mc:Fallback>
                <p:oleObj name="Equation" r:id="rId3" imgW="812520" imgH="406080" progId="Equation.DSMT4">
                  <p:embed/>
                  <p:pic>
                    <p:nvPicPr>
                      <p:cNvPr id="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281" y="3951480"/>
                        <a:ext cx="2159000" cy="1212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6476137" y="4101214"/>
            <a:ext cx="0" cy="24992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948789" y="5445224"/>
            <a:ext cx="306590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845790"/>
              </p:ext>
            </p:extLst>
          </p:nvPr>
        </p:nvGraphicFramePr>
        <p:xfrm>
          <a:off x="1586822" y="2348883"/>
          <a:ext cx="6729595" cy="145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1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822" y="2348883"/>
                        <a:ext cx="6729595" cy="1459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1651" y="3645024"/>
            <a:ext cx="63358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tỉ số của hai số a và b</a:t>
            </a:r>
            <a:r>
              <a:rPr lang="en-US" sz="3200" b="1" dirty="0">
                <a:solidFill>
                  <a:srgbClr val="000099"/>
                </a:solidFill>
                <a:highlight>
                  <a:srgbClr val="00FF00"/>
                </a:highligh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3200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ương của phép chia số a cho</a:t>
            </a:r>
            <a:r>
              <a:rPr lang="en-US" sz="3200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ố b(b≠0) được gọi là tỉ số của hai số a và b.</a:t>
            </a:r>
          </a:p>
          <a:p>
            <a:r>
              <a:rPr lang="vi-VN" sz="3200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ỉ số của hai số a và b được viết là   hoặc a:b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5B6A243-1059-D3FF-6324-B32997487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54722"/>
              </p:ext>
            </p:extLst>
          </p:nvPr>
        </p:nvGraphicFramePr>
        <p:xfrm>
          <a:off x="467547" y="5968669"/>
          <a:ext cx="338807" cy="88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5B6A243-1059-D3FF-6324-B32997487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7" y="5968669"/>
                        <a:ext cx="338807" cy="884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72D3163-BA7B-70B8-CC42-6B4E9BE88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728287"/>
              </p:ext>
            </p:extLst>
          </p:nvPr>
        </p:nvGraphicFramePr>
        <p:xfrm>
          <a:off x="6568284" y="5595971"/>
          <a:ext cx="2256221" cy="91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406080" progId="Equation.DSMT4">
                  <p:embed/>
                </p:oleObj>
              </mc:Choice>
              <mc:Fallback>
                <p:oleObj name="Equation" r:id="rId9" imgW="1002960" imgH="4060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72D3163-BA7B-70B8-CC42-6B4E9BE88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8284" y="5595971"/>
                        <a:ext cx="2256221" cy="912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69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293498" y="529352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342891" indent="-34289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4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 TỈ LỆ:</a:t>
            </a:r>
            <a:endParaRPr lang="en-US" sz="45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9" y="4425931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7762908" y="237667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:a16="http://schemas.microsoft.com/office/drawing/2014/main" id="{D09780BC-A2D9-C1A6-C182-8A87ECB7A4DB}"/>
              </a:ext>
            </a:extLst>
          </p:cNvPr>
          <p:cNvSpPr txBox="1"/>
          <p:nvPr/>
        </p:nvSpPr>
        <p:spPr>
          <a:xfrm>
            <a:off x="761758" y="118432"/>
            <a:ext cx="462153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</a:pPr>
            <a:r>
              <a:rPr lang="en-US" sz="1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. </a:t>
            </a:r>
            <a:r>
              <a:rPr lang="vi-VN" sz="1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OẠT ĐỘNG </a:t>
            </a:r>
            <a:r>
              <a:rPr lang="nl-NL" sz="1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 THÀNH KIẾN THỨC:</a:t>
            </a:r>
            <a:endParaRPr lang="en-US" sz="14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1997131"/>
            <a:ext cx="184426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</a:pPr>
            <a:endParaRPr lang="en-US"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41" name="Rectangle: Rounded Corners 140">
            <a:extLst>
              <a:ext uri="{FF2B5EF4-FFF2-40B4-BE49-F238E27FC236}">
                <a16:creationId xmlns:a16="http://schemas.microsoft.com/office/drawing/2014/main" id="{AC54BE93-726A-9C7E-9943-5AC6DAA8EFA3}"/>
              </a:ext>
            </a:extLst>
          </p:cNvPr>
          <p:cNvSpPr/>
          <p:nvPr/>
        </p:nvSpPr>
        <p:spPr>
          <a:xfrm>
            <a:off x="826668" y="2348628"/>
            <a:ext cx="7589471" cy="4159131"/>
          </a:xfrm>
          <a:prstGeom prst="roundRect">
            <a:avLst>
              <a:gd name="adj" fmla="val 3738"/>
            </a:avLst>
          </a:prstGeom>
          <a:solidFill>
            <a:srgbClr val="008C5D">
              <a:alpha val="10196"/>
            </a:srgbClr>
          </a:solidFill>
          <a:ln>
            <a:solidFill>
              <a:srgbClr val="007C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04" indent="-228594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  <a:sym typeface="Arial"/>
              </a:rPr>
              <a:t>a 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  <a:sym typeface="Arial"/>
              </a:rPr>
              <a:t>) Cho 2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  <a:sym typeface="Arial"/>
              </a:rPr>
              <a:t> 5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  <a:sym typeface="Arial"/>
              </a:rPr>
              <a:t> 8. 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 t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nh tỉ số của hai 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  <a:sym typeface="Arial"/>
              </a:rPr>
              <a:t>này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  <a:sym typeface="Arial"/>
              </a:rPr>
              <a:t>.</a:t>
            </a:r>
          </a:p>
          <a:p>
            <a:pPr marL="270504" indent="-228594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ea typeface="CMU Serif"/>
              <a:cs typeface="Times New Roman" panose="02020603050405020304" pitchFamily="18" charset="0"/>
              <a:sym typeface="Arial"/>
            </a:endParaRPr>
          </a:p>
          <a:p>
            <a:pPr marL="270504" indent="-228594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ea typeface="CMU Serif"/>
              <a:cs typeface="Times New Roman" panose="02020603050405020304" pitchFamily="18" charset="0"/>
              <a:sym typeface="Arial"/>
            </a:endParaRPr>
          </a:p>
          <a:p>
            <a:pPr marL="270504" indent="-228594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  <a:sym typeface="Arial"/>
              </a:rPr>
              <a:t>b) </a:t>
            </a:r>
            <a:r>
              <a:rPr lang="en-US" sz="3200" b="1" dirty="0" err="1">
                <a:solidFill>
                  <a:schemeClr val="tx1"/>
                </a:solidFill>
              </a:rPr>
              <a:t>Hãy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o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và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ính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ỉ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số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giữa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hai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ộ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dài</a:t>
            </a:r>
            <a:r>
              <a:rPr lang="en-US" sz="3200" b="1" dirty="0">
                <a:solidFill>
                  <a:schemeClr val="tx1"/>
                </a:solidFill>
              </a:rPr>
              <a:t> (</a:t>
            </a:r>
            <a:r>
              <a:rPr lang="en-US" sz="3200" b="1" dirty="0" err="1">
                <a:solidFill>
                  <a:schemeClr val="tx1"/>
                </a:solidFill>
              </a:rPr>
              <a:t>theo</a:t>
            </a:r>
            <a:r>
              <a:rPr lang="en-US" sz="3200" b="1" dirty="0">
                <a:solidFill>
                  <a:schemeClr val="tx1"/>
                </a:solidFill>
              </a:rPr>
              <a:t> mm) </a:t>
            </a:r>
            <a:r>
              <a:rPr lang="en-US" sz="3200" b="1" dirty="0" err="1">
                <a:solidFill>
                  <a:schemeClr val="tx1"/>
                </a:solidFill>
              </a:rPr>
              <a:t>của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hai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đoạn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thẳng</a:t>
            </a:r>
            <a:r>
              <a:rPr lang="en-US" sz="3200" b="1" dirty="0">
                <a:solidFill>
                  <a:schemeClr val="tx1"/>
                </a:solidFill>
              </a:rPr>
              <a:t> AB </a:t>
            </a:r>
            <a:r>
              <a:rPr lang="en-US" sz="3200" b="1" dirty="0" err="1">
                <a:solidFill>
                  <a:schemeClr val="tx1"/>
                </a:solidFill>
              </a:rPr>
              <a:t>và</a:t>
            </a:r>
            <a:r>
              <a:rPr lang="en-US" sz="3200" b="1" dirty="0">
                <a:solidFill>
                  <a:schemeClr val="tx1"/>
                </a:solidFill>
              </a:rPr>
              <a:t> CD</a:t>
            </a:r>
            <a:endParaRPr lang="en-US" sz="3200" b="1" kern="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1200" dirty="0">
                <a:solidFill>
                  <a:srgbClr val="000000"/>
                </a:solidFill>
                <a:latin typeface="CMU Serif"/>
                <a:ea typeface="CMU Serif"/>
                <a:cs typeface="CMU Serif"/>
                <a:sym typeface="Arial"/>
              </a:rPr>
              <a:t>;		</a:t>
            </a:r>
            <a:r>
              <a:rPr lang="en-US" sz="1200" kern="0" dirty="0">
                <a:solidFill>
                  <a:srgbClr val="FFFBEF"/>
                </a:solidFill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1200" dirty="0">
                <a:solidFill>
                  <a:srgbClr val="000000"/>
                </a:solidFill>
                <a:latin typeface="CMU Serif"/>
                <a:ea typeface="CMU Serif"/>
                <a:cs typeface="CMU Serif"/>
                <a:sym typeface="Arial"/>
              </a:rPr>
              <a:t>; 	</a:t>
            </a:r>
            <a:r>
              <a:rPr lang="en-US" sz="1200" kern="0" dirty="0">
                <a:solidFill>
                  <a:srgbClr val="FFFBEF"/>
                </a:solidFill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1200" dirty="0">
                <a:solidFill>
                  <a:srgbClr val="000000"/>
                </a:solidFill>
                <a:latin typeface="CMU Serif"/>
                <a:ea typeface="CMU Serif"/>
                <a:cs typeface="CMU Serif"/>
                <a:sym typeface="Arial"/>
              </a:rPr>
              <a:t>	;</a:t>
            </a:r>
            <a:r>
              <a:rPr lang="en-US" sz="1200" kern="0" dirty="0">
                <a:solidFill>
                  <a:srgbClr val="FFFBEF"/>
                </a:solidFill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</a:p>
          <a:p>
            <a:pPr>
              <a:lnSpc>
                <a:spcPct val="107000"/>
              </a:lnSpc>
              <a:spcAft>
                <a:spcPts val="800"/>
              </a:spcAft>
              <a:buClr>
                <a:srgbClr val="000000"/>
              </a:buClr>
            </a:pPr>
            <a:r>
              <a:rPr lang="en-US" sz="1200" kern="0" dirty="0">
                <a:solidFill>
                  <a:srgbClr val="FFFBEF"/>
                </a:solidFill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 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891EC48-745E-8D5B-752B-CA177431013B}"/>
              </a:ext>
            </a:extLst>
          </p:cNvPr>
          <p:cNvSpPr txBox="1"/>
          <p:nvPr/>
        </p:nvSpPr>
        <p:spPr>
          <a:xfrm>
            <a:off x="1552865" y="1454232"/>
            <a:ext cx="70143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79" marR="30479" algn="just">
              <a:buClr>
                <a:srgbClr val="000000"/>
              </a:buClr>
            </a:pPr>
            <a:r>
              <a:rPr lang="en-US" sz="3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Đ </a:t>
            </a:r>
            <a:r>
              <a:rPr lang="en-US" sz="3200" b="1" kern="0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lang="en-US" sz="3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lang="en-US" sz="32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1 (</a:t>
            </a:r>
            <a:r>
              <a:rPr lang="en-US" sz="3200" b="1" dirty="0" err="1">
                <a:solidFill>
                  <a:srgbClr val="00B050"/>
                </a:solidFill>
              </a:rPr>
              <a:t>xem</a:t>
            </a:r>
            <a:r>
              <a:rPr lang="en-US" sz="3200" b="1" dirty="0">
                <a:solidFill>
                  <a:srgbClr val="00B050"/>
                </a:solidFill>
              </a:rPr>
              <a:t> </a:t>
            </a:r>
            <a:r>
              <a:rPr lang="en-US" sz="3200" b="1" dirty="0" err="1">
                <a:solidFill>
                  <a:srgbClr val="00B050"/>
                </a:solidFill>
              </a:rPr>
              <a:t>sgk</a:t>
            </a:r>
            <a:r>
              <a:rPr lang="en-US" sz="3200" b="1" dirty="0">
                <a:solidFill>
                  <a:srgbClr val="00B050"/>
                </a:solidFill>
              </a:rPr>
              <a:t> </a:t>
            </a:r>
            <a:r>
              <a:rPr lang="en-US" sz="3200" b="1" dirty="0" err="1">
                <a:solidFill>
                  <a:srgbClr val="00B050"/>
                </a:solidFill>
              </a:rPr>
              <a:t>trang</a:t>
            </a:r>
            <a:r>
              <a:rPr lang="en-US" sz="3200" b="1" dirty="0">
                <a:solidFill>
                  <a:srgbClr val="00B050"/>
                </a:solidFill>
              </a:rPr>
              <a:t> 44)</a:t>
            </a:r>
            <a:endParaRPr lang="en-US" sz="3200" kern="0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5CA67A5D-81CE-2187-883E-5434841261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214" y="1192269"/>
            <a:ext cx="943451" cy="1013708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8FBF157-827F-AE2E-A0CA-EF1E91F7386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942" y="3501011"/>
            <a:ext cx="3992444" cy="119075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141" grpId="0" animBg="1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1" name="Text Box 5">
            <a:extLst>
              <a:ext uri="{FF2B5EF4-FFF2-40B4-BE49-F238E27FC236}">
                <a16:creationId xmlns:a16="http://schemas.microsoft.com/office/drawing/2014/main" id="{E7FED3AE-62E3-F0E7-3903-60F669579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0"/>
            <a:ext cx="576952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 = 30mm; CD = 50mm;</a:t>
            </a:r>
          </a:p>
        </p:txBody>
      </p:sp>
      <p:sp>
        <p:nvSpPr>
          <p:cNvPr id="188425" name="Line 9">
            <a:extLst>
              <a:ext uri="{FF2B5EF4-FFF2-40B4-BE49-F238E27FC236}">
                <a16:creationId xmlns:a16="http://schemas.microsoft.com/office/drawing/2014/main" id="{EB0B2FAF-4F96-5D9F-5CDD-C5EA7C07C1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438400"/>
            <a:ext cx="41148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88426" name="Line 10">
            <a:extLst>
              <a:ext uri="{FF2B5EF4-FFF2-40B4-BE49-F238E27FC236}">
                <a16:creationId xmlns:a16="http://schemas.microsoft.com/office/drawing/2014/main" id="{6B64E9EE-2DF2-2E36-CABA-A6AEAD236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3888" y="1662113"/>
            <a:ext cx="23622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FE71231F-936C-B22A-869A-A7C638AECEB2}"/>
              </a:ext>
            </a:extLst>
          </p:cNvPr>
          <p:cNvGrpSpPr>
            <a:grpSpLocks/>
          </p:cNvGrpSpPr>
          <p:nvPr/>
        </p:nvGrpSpPr>
        <p:grpSpPr bwMode="auto">
          <a:xfrm>
            <a:off x="4281488" y="1009650"/>
            <a:ext cx="2744787" cy="728663"/>
            <a:chOff x="2697" y="636"/>
            <a:chExt cx="1729" cy="459"/>
          </a:xfrm>
        </p:grpSpPr>
        <p:sp>
          <p:nvSpPr>
            <p:cNvPr id="4120" name="Rectangle 16">
              <a:extLst>
                <a:ext uri="{FF2B5EF4-FFF2-40B4-BE49-F238E27FC236}">
                  <a16:creationId xmlns:a16="http://schemas.microsoft.com/office/drawing/2014/main" id="{C238020F-D92F-69AA-BFFF-F72B1B301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5" y="663"/>
              <a:ext cx="20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21" name="Rectangle 17">
              <a:extLst>
                <a:ext uri="{FF2B5EF4-FFF2-40B4-BE49-F238E27FC236}">
                  <a16:creationId xmlns:a16="http://schemas.microsoft.com/office/drawing/2014/main" id="{5262EC29-FCF8-D3DE-6B66-9079F4E81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7" y="636"/>
              <a:ext cx="21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99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22" name="Oval 18">
              <a:extLst>
                <a:ext uri="{FF2B5EF4-FFF2-40B4-BE49-F238E27FC236}">
                  <a16:creationId xmlns:a16="http://schemas.microsoft.com/office/drawing/2014/main" id="{B3B22F89-1BE3-32E6-2A73-B3A1D65C3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992"/>
              <a:ext cx="80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23" name="Oval 19">
              <a:extLst>
                <a:ext uri="{FF2B5EF4-FFF2-40B4-BE49-F238E27FC236}">
                  <a16:creationId xmlns:a16="http://schemas.microsoft.com/office/drawing/2014/main" id="{92ADBF3F-37AF-CA50-DCC8-E12EAC7B6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2" y="992"/>
              <a:ext cx="80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24" name="Oval 20">
              <a:extLst>
                <a:ext uri="{FF2B5EF4-FFF2-40B4-BE49-F238E27FC236}">
                  <a16:creationId xmlns:a16="http://schemas.microsoft.com/office/drawing/2014/main" id="{2A0F44BA-B187-4CDC-FC41-7957D0962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2" y="992"/>
              <a:ext cx="83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25" name="Oval 21">
              <a:extLst>
                <a:ext uri="{FF2B5EF4-FFF2-40B4-BE49-F238E27FC236}">
                  <a16:creationId xmlns:a16="http://schemas.microsoft.com/office/drawing/2014/main" id="{644A1950-120C-A1C8-0AEC-DBC831100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992"/>
              <a:ext cx="80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DAEBF4AE-7143-FC2F-A422-A012ADBEEB17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1835150"/>
            <a:ext cx="4397375" cy="679450"/>
            <a:chOff x="2688" y="1156"/>
            <a:chExt cx="2770" cy="428"/>
          </a:xfrm>
        </p:grpSpPr>
        <p:sp>
          <p:nvSpPr>
            <p:cNvPr id="4112" name="Rectangle 23">
              <a:extLst>
                <a:ext uri="{FF2B5EF4-FFF2-40B4-BE49-F238E27FC236}">
                  <a16:creationId xmlns:a16="http://schemas.microsoft.com/office/drawing/2014/main" id="{1A0AC18F-B2F2-E132-F8F0-82B7BC361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7" y="1156"/>
              <a:ext cx="29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D</a:t>
              </a:r>
              <a:endPara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3" name="Rectangle 24">
              <a:extLst>
                <a:ext uri="{FF2B5EF4-FFF2-40B4-BE49-F238E27FC236}">
                  <a16:creationId xmlns:a16="http://schemas.microsoft.com/office/drawing/2014/main" id="{1CEBE5AC-E9BD-627E-58E7-6E475252F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159"/>
              <a:ext cx="30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4" name="Oval 25">
              <a:extLst>
                <a:ext uri="{FF2B5EF4-FFF2-40B4-BE49-F238E27FC236}">
                  <a16:creationId xmlns:a16="http://schemas.microsoft.com/office/drawing/2014/main" id="{77B6DEF3-6644-1C2F-F70A-EA26A531D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481"/>
              <a:ext cx="81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5" name="Oval 26">
              <a:extLst>
                <a:ext uri="{FF2B5EF4-FFF2-40B4-BE49-F238E27FC236}">
                  <a16:creationId xmlns:a16="http://schemas.microsoft.com/office/drawing/2014/main" id="{CE229A9A-3AAD-547D-474C-59EC799D2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" y="1481"/>
              <a:ext cx="82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6" name="Oval 27">
              <a:extLst>
                <a:ext uri="{FF2B5EF4-FFF2-40B4-BE49-F238E27FC236}">
                  <a16:creationId xmlns:a16="http://schemas.microsoft.com/office/drawing/2014/main" id="{B67C4CBD-7878-19ED-BF57-572BBA811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1481"/>
              <a:ext cx="84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7" name="Oval 28">
              <a:extLst>
                <a:ext uri="{FF2B5EF4-FFF2-40B4-BE49-F238E27FC236}">
                  <a16:creationId xmlns:a16="http://schemas.microsoft.com/office/drawing/2014/main" id="{676AD9F7-3E65-5CF2-538A-EDF875040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3" y="1481"/>
              <a:ext cx="81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8" name="Oval 29">
              <a:extLst>
                <a:ext uri="{FF2B5EF4-FFF2-40B4-BE49-F238E27FC236}">
                  <a16:creationId xmlns:a16="http://schemas.microsoft.com/office/drawing/2014/main" id="{CF3156BC-29F2-03CA-2F8F-37F26965F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0" y="1481"/>
              <a:ext cx="82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9" name="Oval 30">
              <a:extLst>
                <a:ext uri="{FF2B5EF4-FFF2-40B4-BE49-F238E27FC236}">
                  <a16:creationId xmlns:a16="http://schemas.microsoft.com/office/drawing/2014/main" id="{538CCCAF-5DC9-1A69-EF9A-28B3F6D2A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0" y="1481"/>
              <a:ext cx="85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8423" name="Object 7">
            <a:extLst>
              <a:ext uri="{FF2B5EF4-FFF2-40B4-BE49-F238E27FC236}">
                <a16:creationId xmlns:a16="http://schemas.microsoft.com/office/drawing/2014/main" id="{D1F1BA0E-2518-F3EC-D446-56621568809B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373482443"/>
              </p:ext>
            </p:extLst>
          </p:nvPr>
        </p:nvGraphicFramePr>
        <p:xfrm>
          <a:off x="5661025" y="3096895"/>
          <a:ext cx="23098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DSMT4">
                  <p:embed/>
                </p:oleObj>
              </mc:Choice>
              <mc:Fallback>
                <p:oleObj name="Equation" r:id="rId2" imgW="507960" imgH="393480" progId="Equation.DSMT4">
                  <p:embed/>
                  <p:pic>
                    <p:nvPicPr>
                      <p:cNvPr id="188423" name="Object 7">
                        <a:extLst>
                          <a:ext uri="{FF2B5EF4-FFF2-40B4-BE49-F238E27FC236}">
                            <a16:creationId xmlns:a16="http://schemas.microsoft.com/office/drawing/2014/main" id="{D1F1BA0E-2518-F3EC-D446-566215688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3096895"/>
                        <a:ext cx="2309813" cy="13684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4E96B30-3B58-88BD-CE59-C83CBF20871C}"/>
              </a:ext>
            </a:extLst>
          </p:cNvPr>
          <p:cNvSpPr txBox="1"/>
          <p:nvPr/>
        </p:nvSpPr>
        <p:spPr>
          <a:xfrm>
            <a:off x="183198" y="199806"/>
            <a:ext cx="90693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1 </a:t>
            </a: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 số của hai đoạn </a:t>
            </a:r>
            <a:r>
              <a:rPr kumimoji="0" lang="vi-VN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: </a:t>
            </a:r>
            <a:r>
              <a:rPr lang="en-US" sz="3200" b="1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sz="3200" b="1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44</a:t>
            </a:r>
            <a:endParaRPr lang="en-US" sz="3200" dirty="0">
              <a:solidFill>
                <a:srgbClr val="FF0000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8424" name="Object 8">
            <a:extLst>
              <a:ext uri="{FF2B5EF4-FFF2-40B4-BE49-F238E27FC236}">
                <a16:creationId xmlns:a16="http://schemas.microsoft.com/office/drawing/2014/main" id="{B2F353FA-A025-575C-2FC4-98CE001BD115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798965959"/>
              </p:ext>
            </p:extLst>
          </p:nvPr>
        </p:nvGraphicFramePr>
        <p:xfrm>
          <a:off x="7374493" y="3076854"/>
          <a:ext cx="1656240" cy="138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188424" name="Object 8">
                        <a:extLst>
                          <a:ext uri="{FF2B5EF4-FFF2-40B4-BE49-F238E27FC236}">
                            <a16:creationId xmlns:a16="http://schemas.microsoft.com/office/drawing/2014/main" id="{B2F353FA-A025-575C-2FC4-98CE001BD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493" y="3076854"/>
                        <a:ext cx="1656240" cy="1388466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>
            <a:extLst>
              <a:ext uri="{FF2B5EF4-FFF2-40B4-BE49-F238E27FC236}">
                <a16:creationId xmlns:a16="http://schemas.microsoft.com/office/drawing/2014/main" id="{9C7C15DD-4E55-AC32-41A8-841DC791C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198" y="4676698"/>
            <a:ext cx="8839200" cy="1938337"/>
          </a:xfrm>
          <a:prstGeom prst="rect">
            <a:avLst/>
          </a:prstGeom>
          <a:noFill/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en-US" altLang="en-US" sz="4000" b="1" i="1" u="sng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altLang="en-US" sz="4000" b="1" i="1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sng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ĩa</a:t>
            </a:r>
            <a:endParaRPr kumimoji="0" lang="en-US" altLang="en-US" sz="4000" b="1" i="1" u="sng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alt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 số của hai đoạn thẳng là tỉ số độ dài của chúng theo cùng một đơn vị đo. 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1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5" name="Line 9">
            <a:extLst>
              <a:ext uri="{FF2B5EF4-FFF2-40B4-BE49-F238E27FC236}">
                <a16:creationId xmlns:a16="http://schemas.microsoft.com/office/drawing/2014/main" id="{EB0B2FAF-4F96-5D9F-5CDD-C5EA7C07C1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438400"/>
            <a:ext cx="41148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88426" name="Line 10">
            <a:extLst>
              <a:ext uri="{FF2B5EF4-FFF2-40B4-BE49-F238E27FC236}">
                <a16:creationId xmlns:a16="http://schemas.microsoft.com/office/drawing/2014/main" id="{6B64E9EE-2DF2-2E36-CABA-A6AEAD236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3888" y="1662113"/>
            <a:ext cx="23622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FE71231F-936C-B22A-869A-A7C638AECEB2}"/>
              </a:ext>
            </a:extLst>
          </p:cNvPr>
          <p:cNvGrpSpPr>
            <a:grpSpLocks/>
          </p:cNvGrpSpPr>
          <p:nvPr/>
        </p:nvGrpSpPr>
        <p:grpSpPr bwMode="auto">
          <a:xfrm>
            <a:off x="4281488" y="1009650"/>
            <a:ext cx="2744787" cy="728663"/>
            <a:chOff x="2697" y="636"/>
            <a:chExt cx="1729" cy="459"/>
          </a:xfrm>
        </p:grpSpPr>
        <p:sp>
          <p:nvSpPr>
            <p:cNvPr id="4120" name="Rectangle 16">
              <a:extLst>
                <a:ext uri="{FF2B5EF4-FFF2-40B4-BE49-F238E27FC236}">
                  <a16:creationId xmlns:a16="http://schemas.microsoft.com/office/drawing/2014/main" id="{C238020F-D92F-69AA-BFFF-F72B1B301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5" y="663"/>
              <a:ext cx="20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21" name="Rectangle 17">
              <a:extLst>
                <a:ext uri="{FF2B5EF4-FFF2-40B4-BE49-F238E27FC236}">
                  <a16:creationId xmlns:a16="http://schemas.microsoft.com/office/drawing/2014/main" id="{5262EC29-FCF8-D3DE-6B66-9079F4E81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7" y="636"/>
              <a:ext cx="21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99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22" name="Oval 18">
              <a:extLst>
                <a:ext uri="{FF2B5EF4-FFF2-40B4-BE49-F238E27FC236}">
                  <a16:creationId xmlns:a16="http://schemas.microsoft.com/office/drawing/2014/main" id="{B3B22F89-1BE3-32E6-2A73-B3A1D65C3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992"/>
              <a:ext cx="80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23" name="Oval 19">
              <a:extLst>
                <a:ext uri="{FF2B5EF4-FFF2-40B4-BE49-F238E27FC236}">
                  <a16:creationId xmlns:a16="http://schemas.microsoft.com/office/drawing/2014/main" id="{92ADBF3F-37AF-CA50-DCC8-E12EAC7B6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2" y="992"/>
              <a:ext cx="80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24" name="Oval 20">
              <a:extLst>
                <a:ext uri="{FF2B5EF4-FFF2-40B4-BE49-F238E27FC236}">
                  <a16:creationId xmlns:a16="http://schemas.microsoft.com/office/drawing/2014/main" id="{2A0F44BA-B187-4CDC-FC41-7957D0962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2" y="992"/>
              <a:ext cx="83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25" name="Oval 21">
              <a:extLst>
                <a:ext uri="{FF2B5EF4-FFF2-40B4-BE49-F238E27FC236}">
                  <a16:creationId xmlns:a16="http://schemas.microsoft.com/office/drawing/2014/main" id="{644A1950-120C-A1C8-0AEC-DBC831100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992"/>
              <a:ext cx="80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DAEBF4AE-7143-FC2F-A422-A012ADBEEB17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1835150"/>
            <a:ext cx="4397375" cy="679450"/>
            <a:chOff x="2688" y="1156"/>
            <a:chExt cx="2770" cy="428"/>
          </a:xfrm>
        </p:grpSpPr>
        <p:sp>
          <p:nvSpPr>
            <p:cNvPr id="4112" name="Rectangle 23">
              <a:extLst>
                <a:ext uri="{FF2B5EF4-FFF2-40B4-BE49-F238E27FC236}">
                  <a16:creationId xmlns:a16="http://schemas.microsoft.com/office/drawing/2014/main" id="{1A0AC18F-B2F2-E132-F8F0-82B7BC361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7" y="1156"/>
              <a:ext cx="29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D</a:t>
              </a:r>
              <a:endPara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3" name="Rectangle 24">
              <a:extLst>
                <a:ext uri="{FF2B5EF4-FFF2-40B4-BE49-F238E27FC236}">
                  <a16:creationId xmlns:a16="http://schemas.microsoft.com/office/drawing/2014/main" id="{1CEBE5AC-E9BD-627E-58E7-6E475252F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159"/>
              <a:ext cx="30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4" name="Oval 25">
              <a:extLst>
                <a:ext uri="{FF2B5EF4-FFF2-40B4-BE49-F238E27FC236}">
                  <a16:creationId xmlns:a16="http://schemas.microsoft.com/office/drawing/2014/main" id="{77B6DEF3-6644-1C2F-F70A-EA26A531D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481"/>
              <a:ext cx="81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5" name="Oval 26">
              <a:extLst>
                <a:ext uri="{FF2B5EF4-FFF2-40B4-BE49-F238E27FC236}">
                  <a16:creationId xmlns:a16="http://schemas.microsoft.com/office/drawing/2014/main" id="{CE229A9A-3AAD-547D-474C-59EC799D2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" y="1481"/>
              <a:ext cx="82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6" name="Oval 27">
              <a:extLst>
                <a:ext uri="{FF2B5EF4-FFF2-40B4-BE49-F238E27FC236}">
                  <a16:creationId xmlns:a16="http://schemas.microsoft.com/office/drawing/2014/main" id="{B67C4CBD-7878-19ED-BF57-572BBA811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1481"/>
              <a:ext cx="84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7" name="Oval 28">
              <a:extLst>
                <a:ext uri="{FF2B5EF4-FFF2-40B4-BE49-F238E27FC236}">
                  <a16:creationId xmlns:a16="http://schemas.microsoft.com/office/drawing/2014/main" id="{676AD9F7-3E65-5CF2-538A-EDF875040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3" y="1481"/>
              <a:ext cx="81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8" name="Oval 29">
              <a:extLst>
                <a:ext uri="{FF2B5EF4-FFF2-40B4-BE49-F238E27FC236}">
                  <a16:creationId xmlns:a16="http://schemas.microsoft.com/office/drawing/2014/main" id="{CF3156BC-29F2-03CA-2F8F-37F26965F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0" y="1481"/>
              <a:ext cx="82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19" name="Oval 30">
              <a:extLst>
                <a:ext uri="{FF2B5EF4-FFF2-40B4-BE49-F238E27FC236}">
                  <a16:creationId xmlns:a16="http://schemas.microsoft.com/office/drawing/2014/main" id="{538CCCAF-5DC9-1A69-EF9A-28B3F6D2A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0" y="1481"/>
              <a:ext cx="85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A4E96B30-3B58-88BD-CE59-C83CBF20871C}"/>
              </a:ext>
            </a:extLst>
          </p:cNvPr>
          <p:cNvSpPr txBox="1"/>
          <p:nvPr/>
        </p:nvSpPr>
        <p:spPr>
          <a:xfrm>
            <a:off x="183198" y="199806"/>
            <a:ext cx="90693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1 </a:t>
            </a: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 số của hai đoạn </a:t>
            </a:r>
            <a:r>
              <a:rPr kumimoji="0" lang="vi-VN" altLang="en-US" sz="3200" b="1" i="0" u="sng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: </a:t>
            </a:r>
            <a:r>
              <a:rPr lang="en-US" sz="3200" b="1" dirty="0" err="1">
                <a:solidFill>
                  <a:schemeClr val="bg2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chemeClr val="bg2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sz="3200" b="1" dirty="0" err="1">
                <a:solidFill>
                  <a:schemeClr val="bg2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chemeClr val="bg2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44</a:t>
            </a:r>
            <a:endParaRPr lang="en-US" sz="3200" dirty="0">
              <a:solidFill>
                <a:schemeClr val="bg2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9C7C15DD-4E55-AC32-41A8-841DC791C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198" y="2760231"/>
            <a:ext cx="8839200" cy="1938337"/>
          </a:xfrm>
          <a:prstGeom prst="rect">
            <a:avLst/>
          </a:prstGeom>
          <a:noFill/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en-US" altLang="en-US" sz="4000" b="1" i="1" u="sng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altLang="en-US" sz="4000" b="1" i="1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sng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ĩa</a:t>
            </a:r>
            <a:endParaRPr kumimoji="0" lang="en-US" altLang="en-US" sz="4000" b="1" i="1" u="sng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alt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 số của hai đoạn thẳng là tỉ số độ dài của chúng theo cùng một đơn vị đo. 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15FE41F-A85E-CFBD-9FD1-296A93E32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" y="4797152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ỉ số của hai đoạn thẳng AB và CD được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" name="Group 8">
            <a:extLst>
              <a:ext uri="{FF2B5EF4-FFF2-40B4-BE49-F238E27FC236}">
                <a16:creationId xmlns:a16="http://schemas.microsoft.com/office/drawing/2014/main" id="{0E5E9036-8099-4CAC-4E63-F01861FD0DBB}"/>
              </a:ext>
            </a:extLst>
          </p:cNvPr>
          <p:cNvGrpSpPr>
            <a:grpSpLocks/>
          </p:cNvGrpSpPr>
          <p:nvPr/>
        </p:nvGrpSpPr>
        <p:grpSpPr bwMode="auto">
          <a:xfrm>
            <a:off x="2627784" y="5502795"/>
            <a:ext cx="684212" cy="989013"/>
            <a:chOff x="1344" y="2496"/>
            <a:chExt cx="341" cy="623"/>
          </a:xfrm>
        </p:grpSpPr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DB92F352-A7B0-22E5-3E13-4125B0139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2" y="2496"/>
              <a:ext cx="281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3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</a:t>
              </a:r>
              <a:endPara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1B2EB031-EB4A-39BF-5FE2-9D1940964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802"/>
              <a:ext cx="29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3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D</a:t>
              </a:r>
              <a:endPara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5C891A86-88D3-5496-668E-07607EC87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832"/>
              <a:ext cx="34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721789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5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199432" y="3786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2.</a:t>
            </a:r>
            <a:r>
              <a:rPr lang="nl-NL" sz="4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oạn thẳng tỉ lệ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9" y="4425931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7020272" y="-95867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1997131"/>
            <a:ext cx="184426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41" name="Rectangle: Rounded Corners 140">
            <a:extLst>
              <a:ext uri="{FF2B5EF4-FFF2-40B4-BE49-F238E27FC236}">
                <a16:creationId xmlns:a16="http://schemas.microsoft.com/office/drawing/2014/main" id="{AC54BE93-726A-9C7E-9943-5AC6DAA8EFA3}"/>
              </a:ext>
            </a:extLst>
          </p:cNvPr>
          <p:cNvSpPr/>
          <p:nvPr/>
        </p:nvSpPr>
        <p:spPr>
          <a:xfrm>
            <a:off x="765382" y="1628350"/>
            <a:ext cx="8270519" cy="4881259"/>
          </a:xfrm>
          <a:prstGeom prst="roundRect">
            <a:avLst>
              <a:gd name="adj" fmla="val 3738"/>
            </a:avLst>
          </a:prstGeom>
          <a:solidFill>
            <a:srgbClr val="008C5D">
              <a:alpha val="10196"/>
            </a:srgbClr>
          </a:solidFill>
          <a:ln>
            <a:solidFill>
              <a:srgbClr val="007C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pPr marL="270504" marR="0" lvl="0" indent="-228594" algn="just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MU Serif"/>
              <a:cs typeface="Times New Roman" panose="02020603050405020304" pitchFamily="18" charset="0"/>
              <a:sym typeface="Arial"/>
            </a:endParaRPr>
          </a:p>
          <a:p>
            <a:pPr marL="270504" marR="0" lvl="0" indent="-228594" algn="just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MU Serif"/>
              <a:cs typeface="Times New Roman" panose="02020603050405020304" pitchFamily="18" charset="0"/>
              <a:sym typeface="Arial"/>
            </a:endParaRPr>
          </a:p>
          <a:p>
            <a:pPr marL="270504" marR="0" lvl="0" indent="-228594" algn="just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Times New Roman" panose="02020603050405020304" pitchFamily="18" charset="0"/>
              <a:ea typeface="CMU Serif"/>
              <a:cs typeface="Times New Roman" panose="02020603050405020304" pitchFamily="18" charset="0"/>
              <a:sym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Serif"/>
                <a:ea typeface="CMU Serif"/>
                <a:cs typeface="CMU Serif"/>
                <a:sym typeface="Arial"/>
              </a:rPr>
              <a:t>;		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Serif"/>
                <a:ea typeface="CMU Serif"/>
                <a:cs typeface="CMU Serif"/>
                <a:sym typeface="Arial"/>
              </a:rPr>
              <a:t>; 	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Serif"/>
                <a:ea typeface="CMU Serif"/>
                <a:cs typeface="CMU Serif"/>
                <a:sym typeface="Arial"/>
              </a:rPr>
              <a:t>	;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 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891EC48-745E-8D5B-752B-CA177431013B}"/>
              </a:ext>
            </a:extLst>
          </p:cNvPr>
          <p:cNvSpPr txBox="1"/>
          <p:nvPr/>
        </p:nvSpPr>
        <p:spPr>
          <a:xfrm>
            <a:off x="1763688" y="963713"/>
            <a:ext cx="70143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79" marR="30479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Đ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 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e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gk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a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45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  <p:pic>
        <p:nvPicPr>
          <p:cNvPr id="4" name="Picture 3" descr="Icon&#10;&#10;Description automatically generated">
            <a:extLst>
              <a:ext uri="{FF2B5EF4-FFF2-40B4-BE49-F238E27FC236}">
                <a16:creationId xmlns:a16="http://schemas.microsoft.com/office/drawing/2014/main" id="{DB235345-B3A7-B278-84D9-332035B2803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470" y="391316"/>
            <a:ext cx="1125587" cy="1235104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555C84-DE9B-EA32-2FED-975AF6B6231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284984"/>
            <a:ext cx="6402852" cy="28345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4907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141" grpId="0" animBg="1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92" name="Text Box 80">
            <a:extLst>
              <a:ext uri="{FF2B5EF4-FFF2-40B4-BE49-F238E27FC236}">
                <a16:creationId xmlns:a16="http://schemas.microsoft.com/office/drawing/2014/main" id="{A0EBAD85-024E-3D95-73B2-5B8DD7895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74750"/>
            <a:ext cx="464820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195" name="Group 221">
            <a:extLst>
              <a:ext uri="{FF2B5EF4-FFF2-40B4-BE49-F238E27FC236}">
                <a16:creationId xmlns:a16="http://schemas.microsoft.com/office/drawing/2014/main" id="{EAF27F41-426D-D60D-3191-CF59160EFF4D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-319405"/>
            <a:ext cx="4724400" cy="3451225"/>
            <a:chOff x="2784" y="-158"/>
            <a:chExt cx="2976" cy="2174"/>
          </a:xfrm>
        </p:grpSpPr>
        <p:sp>
          <p:nvSpPr>
            <p:cNvPr id="8250" name="AutoShape 82">
              <a:extLst>
                <a:ext uri="{FF2B5EF4-FFF2-40B4-BE49-F238E27FC236}">
                  <a16:creationId xmlns:a16="http://schemas.microsoft.com/office/drawing/2014/main" id="{70CFDCAA-F10B-5B1B-BD18-84DFC4D8F6B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84" y="-158"/>
              <a:ext cx="2976" cy="2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51" name="Line 83">
              <a:extLst>
                <a:ext uri="{FF2B5EF4-FFF2-40B4-BE49-F238E27FC236}">
                  <a16:creationId xmlns:a16="http://schemas.microsoft.com/office/drawing/2014/main" id="{1FF631E7-D604-8F31-6F80-1CAB629062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9" y="425"/>
              <a:ext cx="759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52" name="Line 84">
              <a:extLst>
                <a:ext uri="{FF2B5EF4-FFF2-40B4-BE49-F238E27FC236}">
                  <a16:creationId xmlns:a16="http://schemas.microsoft.com/office/drawing/2014/main" id="{3A1B77A5-BB39-733A-D61A-8F7746E65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849"/>
              <a:ext cx="1121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53" name="Line 85">
              <a:extLst>
                <a:ext uri="{FF2B5EF4-FFF2-40B4-BE49-F238E27FC236}">
                  <a16:creationId xmlns:a16="http://schemas.microsoft.com/office/drawing/2014/main" id="{1FF612DC-E513-910D-3393-B2566FA6B3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1290"/>
              <a:ext cx="1520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54" name="Line 86">
              <a:extLst>
                <a:ext uri="{FF2B5EF4-FFF2-40B4-BE49-F238E27FC236}">
                  <a16:creationId xmlns:a16="http://schemas.microsoft.com/office/drawing/2014/main" id="{D1D13E82-20B6-3944-DD43-33D585C59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1750"/>
              <a:ext cx="2317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55" name="Rectangle 87">
              <a:extLst>
                <a:ext uri="{FF2B5EF4-FFF2-40B4-BE49-F238E27FC236}">
                  <a16:creationId xmlns:a16="http://schemas.microsoft.com/office/drawing/2014/main" id="{8C7D4301-4210-AB36-38DD-1B2677E08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7" y="1364"/>
              <a:ext cx="36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8256" name="Rectangle 88">
              <a:extLst>
                <a:ext uri="{FF2B5EF4-FFF2-40B4-BE49-F238E27FC236}">
                  <a16:creationId xmlns:a16="http://schemas.microsoft.com/office/drawing/2014/main" id="{30A4ED60-9FDC-8502-9BBA-8275143BE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368"/>
              <a:ext cx="43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M</a:t>
              </a:r>
            </a:p>
          </p:txBody>
        </p:sp>
        <p:sp>
          <p:nvSpPr>
            <p:cNvPr id="8257" name="Rectangle 89">
              <a:extLst>
                <a:ext uri="{FF2B5EF4-FFF2-40B4-BE49-F238E27FC236}">
                  <a16:creationId xmlns:a16="http://schemas.microsoft.com/office/drawing/2014/main" id="{E78C7E50-4863-710D-E7F6-32A5DC5F2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4" y="891"/>
              <a:ext cx="28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8258" name="Rectangle 90">
              <a:extLst>
                <a:ext uri="{FF2B5EF4-FFF2-40B4-BE49-F238E27FC236}">
                  <a16:creationId xmlns:a16="http://schemas.microsoft.com/office/drawing/2014/main" id="{B37CE3DA-E1AE-DED9-70C9-E8B778423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7" y="894"/>
              <a:ext cx="34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E</a:t>
              </a:r>
            </a:p>
          </p:txBody>
        </p:sp>
        <p:sp>
          <p:nvSpPr>
            <p:cNvPr id="8259" name="Rectangle 91">
              <a:extLst>
                <a:ext uri="{FF2B5EF4-FFF2-40B4-BE49-F238E27FC236}">
                  <a16:creationId xmlns:a16="http://schemas.microsoft.com/office/drawing/2014/main" id="{3DCD7FA9-0329-4B67-3AB9-954A93037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466"/>
              <a:ext cx="219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D</a:t>
              </a:r>
            </a:p>
          </p:txBody>
        </p:sp>
        <p:sp>
          <p:nvSpPr>
            <p:cNvPr id="8260" name="Rectangle 92">
              <a:extLst>
                <a:ext uri="{FF2B5EF4-FFF2-40B4-BE49-F238E27FC236}">
                  <a16:creationId xmlns:a16="http://schemas.microsoft.com/office/drawing/2014/main" id="{787D2CBF-1BEE-2110-EC6D-AA11856E6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1" y="474"/>
              <a:ext cx="28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8261" name="Rectangle 93">
              <a:extLst>
                <a:ext uri="{FF2B5EF4-FFF2-40B4-BE49-F238E27FC236}">
                  <a16:creationId xmlns:a16="http://schemas.microsoft.com/office/drawing/2014/main" id="{D2C90909-B9A6-F882-05A5-4B3E5A2E0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6" y="41"/>
              <a:ext cx="20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8262" name="Rectangle 94">
              <a:extLst>
                <a:ext uri="{FF2B5EF4-FFF2-40B4-BE49-F238E27FC236}">
                  <a16:creationId xmlns:a16="http://schemas.microsoft.com/office/drawing/2014/main" id="{4E7BA5E7-8F3F-086D-3F3A-6781D9E7B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1" y="41"/>
              <a:ext cx="28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8263" name="Oval 95">
              <a:extLst>
                <a:ext uri="{FF2B5EF4-FFF2-40B4-BE49-F238E27FC236}">
                  <a16:creationId xmlns:a16="http://schemas.microsoft.com/office/drawing/2014/main" id="{5167FFA8-0457-925C-13E0-25E4F4E8A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4" y="390"/>
              <a:ext cx="62" cy="87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64" name="Oval 96">
              <a:extLst>
                <a:ext uri="{FF2B5EF4-FFF2-40B4-BE49-F238E27FC236}">
                  <a16:creationId xmlns:a16="http://schemas.microsoft.com/office/drawing/2014/main" id="{583FDF8D-7CD7-4BA1-01CD-8D51305E3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390"/>
              <a:ext cx="63" cy="87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65" name="Oval 97">
              <a:extLst>
                <a:ext uri="{FF2B5EF4-FFF2-40B4-BE49-F238E27FC236}">
                  <a16:creationId xmlns:a16="http://schemas.microsoft.com/office/drawing/2014/main" id="{FF54FD6A-F451-960C-BB67-FD21A1908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3" y="390"/>
              <a:ext cx="62" cy="87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66" name="Oval 98">
              <a:extLst>
                <a:ext uri="{FF2B5EF4-FFF2-40B4-BE49-F238E27FC236}">
                  <a16:creationId xmlns:a16="http://schemas.microsoft.com/office/drawing/2014/main" id="{A23C855B-607C-12F0-1375-E4024EAC3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3" y="814"/>
              <a:ext cx="62" cy="89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67" name="Oval 99">
              <a:extLst>
                <a:ext uri="{FF2B5EF4-FFF2-40B4-BE49-F238E27FC236}">
                  <a16:creationId xmlns:a16="http://schemas.microsoft.com/office/drawing/2014/main" id="{66387971-5A56-8467-9394-853616BFF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814"/>
              <a:ext cx="63" cy="89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68" name="Oval 100">
              <a:extLst>
                <a:ext uri="{FF2B5EF4-FFF2-40B4-BE49-F238E27FC236}">
                  <a16:creationId xmlns:a16="http://schemas.microsoft.com/office/drawing/2014/main" id="{FCC38BC1-DFA8-D92F-5BE8-0984E3FC5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814"/>
              <a:ext cx="62" cy="89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rPr>
                <a:t>                                                </a:t>
              </a:r>
            </a:p>
          </p:txBody>
        </p:sp>
        <p:sp>
          <p:nvSpPr>
            <p:cNvPr id="8269" name="Oval 101">
              <a:extLst>
                <a:ext uri="{FF2B5EF4-FFF2-40B4-BE49-F238E27FC236}">
                  <a16:creationId xmlns:a16="http://schemas.microsoft.com/office/drawing/2014/main" id="{5F2F873B-EC15-9BA4-A217-EC0882C60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6" y="814"/>
              <a:ext cx="63" cy="89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70" name="Oval 102">
              <a:extLst>
                <a:ext uri="{FF2B5EF4-FFF2-40B4-BE49-F238E27FC236}">
                  <a16:creationId xmlns:a16="http://schemas.microsoft.com/office/drawing/2014/main" id="{EF14A646-2406-DFF8-DD3B-CA080D913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9" y="1256"/>
              <a:ext cx="62" cy="89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71" name="Oval 103">
              <a:extLst>
                <a:ext uri="{FF2B5EF4-FFF2-40B4-BE49-F238E27FC236}">
                  <a16:creationId xmlns:a16="http://schemas.microsoft.com/office/drawing/2014/main" id="{7E9D85D3-9A76-1876-81C3-2A9E2E50B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1256"/>
              <a:ext cx="62" cy="89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72" name="Oval 104">
              <a:extLst>
                <a:ext uri="{FF2B5EF4-FFF2-40B4-BE49-F238E27FC236}">
                  <a16:creationId xmlns:a16="http://schemas.microsoft.com/office/drawing/2014/main" id="{978E8A61-C4D3-F10F-58FC-D7146C274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1256"/>
              <a:ext cx="63" cy="89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73" name="Oval 105">
              <a:extLst>
                <a:ext uri="{FF2B5EF4-FFF2-40B4-BE49-F238E27FC236}">
                  <a16:creationId xmlns:a16="http://schemas.microsoft.com/office/drawing/2014/main" id="{B65D449F-BE27-2962-932F-3ED40312F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3" y="1256"/>
              <a:ext cx="62" cy="89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74" name="Oval 106">
              <a:extLst>
                <a:ext uri="{FF2B5EF4-FFF2-40B4-BE49-F238E27FC236}">
                  <a16:creationId xmlns:a16="http://schemas.microsoft.com/office/drawing/2014/main" id="{EF19F42B-834F-D6E3-6568-D4917FB28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5" y="1256"/>
              <a:ext cx="63" cy="89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75" name="Oval 107">
              <a:extLst>
                <a:ext uri="{FF2B5EF4-FFF2-40B4-BE49-F238E27FC236}">
                  <a16:creationId xmlns:a16="http://schemas.microsoft.com/office/drawing/2014/main" id="{EF5F7B5B-319C-F2E6-153B-79DF28920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1715"/>
              <a:ext cx="63" cy="90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76" name="Oval 108">
              <a:extLst>
                <a:ext uri="{FF2B5EF4-FFF2-40B4-BE49-F238E27FC236}">
                  <a16:creationId xmlns:a16="http://schemas.microsoft.com/office/drawing/2014/main" id="{A53EBAB7-A50F-464A-18F2-7E98E81B6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1715"/>
              <a:ext cx="63" cy="90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77" name="Oval 109">
              <a:extLst>
                <a:ext uri="{FF2B5EF4-FFF2-40B4-BE49-F238E27FC236}">
                  <a16:creationId xmlns:a16="http://schemas.microsoft.com/office/drawing/2014/main" id="{C6CDE289-B3D3-8A6D-547D-2363A8542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7" y="1715"/>
              <a:ext cx="62" cy="90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78" name="Oval 110">
              <a:extLst>
                <a:ext uri="{FF2B5EF4-FFF2-40B4-BE49-F238E27FC236}">
                  <a16:creationId xmlns:a16="http://schemas.microsoft.com/office/drawing/2014/main" id="{BC22EE7D-3183-9AD5-768D-AD7D78F56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1715"/>
              <a:ext cx="62" cy="90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79" name="Oval 111">
              <a:extLst>
                <a:ext uri="{FF2B5EF4-FFF2-40B4-BE49-F238E27FC236}">
                  <a16:creationId xmlns:a16="http://schemas.microsoft.com/office/drawing/2014/main" id="{3F93A0E0-43B4-4765-42E4-BE3D76A3B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6" y="1715"/>
              <a:ext cx="63" cy="90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80" name="Oval 112">
              <a:extLst>
                <a:ext uri="{FF2B5EF4-FFF2-40B4-BE49-F238E27FC236}">
                  <a16:creationId xmlns:a16="http://schemas.microsoft.com/office/drawing/2014/main" id="{5BD0A857-EC1B-9268-6E72-31DBFD7F7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3" y="1715"/>
              <a:ext cx="62" cy="90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81" name="Oval 113">
              <a:extLst>
                <a:ext uri="{FF2B5EF4-FFF2-40B4-BE49-F238E27FC236}">
                  <a16:creationId xmlns:a16="http://schemas.microsoft.com/office/drawing/2014/main" id="{C9B08E47-C92B-E835-0EDE-E8AB17D84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2" y="1715"/>
              <a:ext cx="62" cy="90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159">
            <a:extLst>
              <a:ext uri="{FF2B5EF4-FFF2-40B4-BE49-F238E27FC236}">
                <a16:creationId xmlns:a16="http://schemas.microsoft.com/office/drawing/2014/main" id="{4FC8D1B0-D200-4C93-1C5E-07D6ECB744BC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429000"/>
            <a:ext cx="2424113" cy="1201738"/>
            <a:chOff x="568" y="1739"/>
            <a:chExt cx="1527" cy="757"/>
          </a:xfrm>
        </p:grpSpPr>
        <p:grpSp>
          <p:nvGrpSpPr>
            <p:cNvPr id="8241" name="Group 156">
              <a:extLst>
                <a:ext uri="{FF2B5EF4-FFF2-40B4-BE49-F238E27FC236}">
                  <a16:creationId xmlns:a16="http://schemas.microsoft.com/office/drawing/2014/main" id="{8C1BACD0-5F70-4C46-35EA-28298460D0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8" y="1739"/>
              <a:ext cx="680" cy="757"/>
              <a:chOff x="568" y="1739"/>
              <a:chExt cx="680" cy="757"/>
            </a:xfrm>
          </p:grpSpPr>
          <p:sp>
            <p:nvSpPr>
              <p:cNvPr id="8247" name="Text Box 120">
                <a:extLst>
                  <a:ext uri="{FF2B5EF4-FFF2-40B4-BE49-F238E27FC236}">
                    <a16:creationId xmlns:a16="http://schemas.microsoft.com/office/drawing/2014/main" id="{D0D15E6F-B815-3123-9698-D8397FBBE8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8" y="1739"/>
                <a:ext cx="52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AB</a:t>
                </a:r>
              </a:p>
            </p:txBody>
          </p:sp>
          <p:sp>
            <p:nvSpPr>
              <p:cNvPr id="8248" name="Line 121">
                <a:extLst>
                  <a:ext uri="{FF2B5EF4-FFF2-40B4-BE49-F238E27FC236}">
                    <a16:creationId xmlns:a16="http://schemas.microsoft.com/office/drawing/2014/main" id="{A30C9BE5-FF05-2595-C28B-EA1352BAF8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0" y="2144"/>
                <a:ext cx="384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8249" name="Text Box 122">
                <a:extLst>
                  <a:ext uri="{FF2B5EF4-FFF2-40B4-BE49-F238E27FC236}">
                    <a16:creationId xmlns:a16="http://schemas.microsoft.com/office/drawing/2014/main" id="{9FDC92EE-6A99-CB74-4975-F0B59D5DA1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8" y="2092"/>
                <a:ext cx="68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CD</a:t>
                </a:r>
              </a:p>
            </p:txBody>
          </p:sp>
        </p:grpSp>
        <p:sp>
          <p:nvSpPr>
            <p:cNvPr id="8242" name="Text Box 123">
              <a:extLst>
                <a:ext uri="{FF2B5EF4-FFF2-40B4-BE49-F238E27FC236}">
                  <a16:creationId xmlns:a16="http://schemas.microsoft.com/office/drawing/2014/main" id="{2D31231E-E47E-DA6B-19B0-6DC949CEDB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7" y="1866"/>
              <a:ext cx="407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</a:p>
          </p:txBody>
        </p:sp>
        <p:grpSp>
          <p:nvGrpSpPr>
            <p:cNvPr id="8243" name="Group 158">
              <a:extLst>
                <a:ext uri="{FF2B5EF4-FFF2-40B4-BE49-F238E27FC236}">
                  <a16:creationId xmlns:a16="http://schemas.microsoft.com/office/drawing/2014/main" id="{401AABFD-CE3E-39D5-C5E6-E45D3B71EC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4" y="1743"/>
              <a:ext cx="741" cy="730"/>
              <a:chOff x="1354" y="1743"/>
              <a:chExt cx="741" cy="730"/>
            </a:xfrm>
          </p:grpSpPr>
          <p:sp>
            <p:nvSpPr>
              <p:cNvPr id="8244" name="Text Box 125">
                <a:extLst>
                  <a:ext uri="{FF2B5EF4-FFF2-40B4-BE49-F238E27FC236}">
                    <a16:creationId xmlns:a16="http://schemas.microsoft.com/office/drawing/2014/main" id="{E9B3BC28-C6E0-EE2D-66B5-D1F509CB4C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6" y="1743"/>
                <a:ext cx="391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EF</a:t>
                </a:r>
              </a:p>
            </p:txBody>
          </p:sp>
          <p:sp>
            <p:nvSpPr>
              <p:cNvPr id="8245" name="Line 126">
                <a:extLst>
                  <a:ext uri="{FF2B5EF4-FFF2-40B4-BE49-F238E27FC236}">
                    <a16:creationId xmlns:a16="http://schemas.microsoft.com/office/drawing/2014/main" id="{B68FFAD6-1135-E9A0-B859-2CA6301EEF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3" y="2133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8246" name="Text Box 127">
                <a:extLst>
                  <a:ext uri="{FF2B5EF4-FFF2-40B4-BE49-F238E27FC236}">
                    <a16:creationId xmlns:a16="http://schemas.microsoft.com/office/drawing/2014/main" id="{CA28208F-EAB8-7847-F1EE-51E41D476B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4" y="2069"/>
                <a:ext cx="741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rPr>
                  <a:t>MN</a:t>
                </a:r>
              </a:p>
            </p:txBody>
          </p:sp>
        </p:grpSp>
      </p:grpSp>
      <p:grpSp>
        <p:nvGrpSpPr>
          <p:cNvPr id="6" name="Group 216">
            <a:extLst>
              <a:ext uri="{FF2B5EF4-FFF2-40B4-BE49-F238E27FC236}">
                <a16:creationId xmlns:a16="http://schemas.microsoft.com/office/drawing/2014/main" id="{C420F42C-53F2-9FD2-6BC6-2D3AEB0BDA88}"/>
              </a:ext>
            </a:extLst>
          </p:cNvPr>
          <p:cNvGrpSpPr>
            <a:grpSpLocks/>
          </p:cNvGrpSpPr>
          <p:nvPr/>
        </p:nvGrpSpPr>
        <p:grpSpPr bwMode="auto">
          <a:xfrm>
            <a:off x="284163" y="4707258"/>
            <a:ext cx="8596313" cy="2066927"/>
            <a:chOff x="-36" y="2976"/>
            <a:chExt cx="5415" cy="1302"/>
          </a:xfrm>
        </p:grpSpPr>
        <p:grpSp>
          <p:nvGrpSpPr>
            <p:cNvPr id="8201" name="Group 214">
              <a:extLst>
                <a:ext uri="{FF2B5EF4-FFF2-40B4-BE49-F238E27FC236}">
                  <a16:creationId xmlns:a16="http://schemas.microsoft.com/office/drawing/2014/main" id="{FF80CE3C-6D38-EA33-3B63-9E9CB79984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2976"/>
              <a:ext cx="4419" cy="1302"/>
              <a:chOff x="960" y="2976"/>
              <a:chExt cx="4419" cy="1302"/>
            </a:xfrm>
          </p:grpSpPr>
          <p:sp>
            <p:nvSpPr>
              <p:cNvPr id="8203" name="AutoShape 174">
                <a:extLst>
                  <a:ext uri="{FF2B5EF4-FFF2-40B4-BE49-F238E27FC236}">
                    <a16:creationId xmlns:a16="http://schemas.microsoft.com/office/drawing/2014/main" id="{D8F1A590-83D3-DC68-973C-ABB2428E064A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960" y="2976"/>
                <a:ext cx="4368" cy="1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8204" name="Line 176">
                <a:extLst>
                  <a:ext uri="{FF2B5EF4-FFF2-40B4-BE49-F238E27FC236}">
                    <a16:creationId xmlns:a16="http://schemas.microsoft.com/office/drawing/2014/main" id="{17D557CD-90B5-E8BD-2E3B-28D5C40A04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8" y="3329"/>
                <a:ext cx="534" cy="1"/>
              </a:xfrm>
              <a:prstGeom prst="line">
                <a:avLst/>
              </a:prstGeom>
              <a:noFill/>
              <a:ln w="2381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8205" name="Line 177">
                <a:extLst>
                  <a:ext uri="{FF2B5EF4-FFF2-40B4-BE49-F238E27FC236}">
                    <a16:creationId xmlns:a16="http://schemas.microsoft.com/office/drawing/2014/main" id="{FE574E8F-1869-5DA5-2897-A8B705948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3" y="3329"/>
                <a:ext cx="211" cy="1"/>
              </a:xfrm>
              <a:prstGeom prst="line">
                <a:avLst/>
              </a:prstGeom>
              <a:noFill/>
              <a:ln w="2381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8206" name="Line 178">
                <a:extLst>
                  <a:ext uri="{FF2B5EF4-FFF2-40B4-BE49-F238E27FC236}">
                    <a16:creationId xmlns:a16="http://schemas.microsoft.com/office/drawing/2014/main" id="{3896DC8F-1F3C-5291-6F93-CC6F62ECC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9" y="3897"/>
                <a:ext cx="609" cy="0"/>
              </a:xfrm>
              <a:prstGeom prst="line">
                <a:avLst/>
              </a:prstGeom>
              <a:noFill/>
              <a:ln w="2381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8207" name="Line 179">
                <a:extLst>
                  <a:ext uri="{FF2B5EF4-FFF2-40B4-BE49-F238E27FC236}">
                    <a16:creationId xmlns:a16="http://schemas.microsoft.com/office/drawing/2014/main" id="{60D35655-00F5-0769-1B67-7AC20CBEB0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6" y="3917"/>
                <a:ext cx="205" cy="1"/>
              </a:xfrm>
              <a:prstGeom prst="line">
                <a:avLst/>
              </a:prstGeom>
              <a:noFill/>
              <a:ln w="2381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8208" name="Line 180">
                <a:extLst>
                  <a:ext uri="{FF2B5EF4-FFF2-40B4-BE49-F238E27FC236}">
                    <a16:creationId xmlns:a16="http://schemas.microsoft.com/office/drawing/2014/main" id="{9DA217FA-8F1E-D715-9457-B0A3F07413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3" y="3917"/>
                <a:ext cx="211" cy="1"/>
              </a:xfrm>
              <a:prstGeom prst="line">
                <a:avLst/>
              </a:prstGeom>
              <a:noFill/>
              <a:ln w="2381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8209" name="Line 181">
                <a:extLst>
                  <a:ext uri="{FF2B5EF4-FFF2-40B4-BE49-F238E27FC236}">
                    <a16:creationId xmlns:a16="http://schemas.microsoft.com/office/drawing/2014/main" id="{D7134D39-2082-9CC2-5DB3-901F9AA724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2" y="3612"/>
                <a:ext cx="533" cy="1"/>
              </a:xfrm>
              <a:prstGeom prst="line">
                <a:avLst/>
              </a:prstGeom>
              <a:noFill/>
              <a:ln w="2381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8210" name="Line 182">
                <a:extLst>
                  <a:ext uri="{FF2B5EF4-FFF2-40B4-BE49-F238E27FC236}">
                    <a16:creationId xmlns:a16="http://schemas.microsoft.com/office/drawing/2014/main" id="{2EEECA42-91E3-2B47-3D76-E31B7A8E04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0" y="3612"/>
                <a:ext cx="560" cy="0"/>
              </a:xfrm>
              <a:prstGeom prst="line">
                <a:avLst/>
              </a:prstGeom>
              <a:noFill/>
              <a:ln w="2381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8211" name="Rectangle 183">
                <a:extLst>
                  <a:ext uri="{FF2B5EF4-FFF2-40B4-BE49-F238E27FC236}">
                    <a16:creationId xmlns:a16="http://schemas.microsoft.com/office/drawing/2014/main" id="{ECA0EF85-292F-C50B-4BC1-55FA6561F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9" y="3645"/>
                <a:ext cx="750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MN</a:t>
                </a:r>
                <a:endPara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14" name="Rectangle 186">
                <a:extLst>
                  <a:ext uri="{FF2B5EF4-FFF2-40B4-BE49-F238E27FC236}">
                    <a16:creationId xmlns:a16="http://schemas.microsoft.com/office/drawing/2014/main" id="{036F0F5F-95B9-5F05-42E0-CAFAD8918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2" y="3312"/>
                <a:ext cx="444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E F</a:t>
                </a:r>
                <a:endPara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15" name="Rectangle 187">
                <a:extLst>
                  <a:ext uri="{FF2B5EF4-FFF2-40B4-BE49-F238E27FC236}">
                    <a16:creationId xmlns:a16="http://schemas.microsoft.com/office/drawing/2014/main" id="{9E21F847-7C63-2816-1024-E528857E3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7" y="3607"/>
                <a:ext cx="41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D</a:t>
                </a:r>
                <a:endPara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16" name="Rectangle 188">
                <a:extLst>
                  <a:ext uri="{FF2B5EF4-FFF2-40B4-BE49-F238E27FC236}">
                    <a16:creationId xmlns:a16="http://schemas.microsoft.com/office/drawing/2014/main" id="{1222801F-D57C-3B3F-FA4A-EBB9A1775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1" y="3299"/>
                <a:ext cx="400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B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17" name="Rectangle 189">
                <a:extLst>
                  <a:ext uri="{FF2B5EF4-FFF2-40B4-BE49-F238E27FC236}">
                    <a16:creationId xmlns:a16="http://schemas.microsoft.com/office/drawing/2014/main" id="{75D8C7BC-F08B-32E1-6650-0E4A44AA5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912"/>
                <a:ext cx="14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3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18" name="Rectangle 190">
                <a:extLst>
                  <a:ext uri="{FF2B5EF4-FFF2-40B4-BE49-F238E27FC236}">
                    <a16:creationId xmlns:a16="http://schemas.microsoft.com/office/drawing/2014/main" id="{6063B849-7181-1B2E-2404-3FF7AC6F1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604"/>
                <a:ext cx="14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2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19" name="Rectangle 191">
                <a:extLst>
                  <a:ext uri="{FF2B5EF4-FFF2-40B4-BE49-F238E27FC236}">
                    <a16:creationId xmlns:a16="http://schemas.microsoft.com/office/drawing/2014/main" id="{9DCEC768-BEEB-78B5-7DA2-C12E516A8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912"/>
                <a:ext cx="14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6</a:t>
                </a:r>
                <a:endPara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20" name="Rectangle 192">
                <a:extLst>
                  <a:ext uri="{FF2B5EF4-FFF2-40B4-BE49-F238E27FC236}">
                    <a16:creationId xmlns:a16="http://schemas.microsoft.com/office/drawing/2014/main" id="{7FE64263-DF59-7D44-2122-4E2CECB5C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604"/>
                <a:ext cx="14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4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21" name="Rectangle 193">
                <a:extLst>
                  <a:ext uri="{FF2B5EF4-FFF2-40B4-BE49-F238E27FC236}">
                    <a16:creationId xmlns:a16="http://schemas.microsoft.com/office/drawing/2014/main" id="{A17A1930-8E8F-FDDF-B7D9-71DF6A7AD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7" y="3929"/>
                <a:ext cx="485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3600" b="1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MN</a:t>
                </a:r>
                <a:endPara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23" name="Rectangle 195">
                <a:extLst>
                  <a:ext uri="{FF2B5EF4-FFF2-40B4-BE49-F238E27FC236}">
                    <a16:creationId xmlns:a16="http://schemas.microsoft.com/office/drawing/2014/main" id="{08D701E6-A991-ED37-6E4E-58C11B772C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589"/>
                <a:ext cx="37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3600" b="1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EF</a:t>
                </a:r>
                <a:endPara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25" name="Rectangle 197">
                <a:extLst>
                  <a:ext uri="{FF2B5EF4-FFF2-40B4-BE49-F238E27FC236}">
                    <a16:creationId xmlns:a16="http://schemas.microsoft.com/office/drawing/2014/main" id="{12A4569A-F682-80F8-A361-61A468AA2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6" y="3324"/>
                <a:ext cx="14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3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26" name="Rectangle 198">
                <a:extLst>
                  <a:ext uri="{FF2B5EF4-FFF2-40B4-BE49-F238E27FC236}">
                    <a16:creationId xmlns:a16="http://schemas.microsoft.com/office/drawing/2014/main" id="{88AEE165-02B0-7B7A-6577-7E83B849B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6" y="3016"/>
                <a:ext cx="14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2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27" name="Rectangle 199">
                <a:extLst>
                  <a:ext uri="{FF2B5EF4-FFF2-40B4-BE49-F238E27FC236}">
                    <a16:creationId xmlns:a16="http://schemas.microsoft.com/office/drawing/2014/main" id="{2DD27C8B-2613-2F47-2025-88457924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4" y="3324"/>
                <a:ext cx="41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D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28" name="Rectangle 200">
                <a:extLst>
                  <a:ext uri="{FF2B5EF4-FFF2-40B4-BE49-F238E27FC236}">
                    <a16:creationId xmlns:a16="http://schemas.microsoft.com/office/drawing/2014/main" id="{9A6CD306-26A4-7721-B837-EC6D21311A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7" y="3016"/>
                <a:ext cx="400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B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29" name="Rectangle 201">
                <a:extLst>
                  <a:ext uri="{FF2B5EF4-FFF2-40B4-BE49-F238E27FC236}">
                    <a16:creationId xmlns:a16="http://schemas.microsoft.com/office/drawing/2014/main" id="{A789BA07-FB5D-4BC9-3836-E3F65E55DB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8" y="3412"/>
                <a:ext cx="15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=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30" name="Rectangle 202">
                <a:extLst>
                  <a:ext uri="{FF2B5EF4-FFF2-40B4-BE49-F238E27FC236}">
                    <a16:creationId xmlns:a16="http://schemas.microsoft.com/office/drawing/2014/main" id="{F1505DCB-6993-0AD1-C4AD-9544FB38C1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0" y="3412"/>
                <a:ext cx="2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Þ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31" name="Rectangle 203">
                <a:extLst>
                  <a:ext uri="{FF2B5EF4-FFF2-40B4-BE49-F238E27FC236}">
                    <a16:creationId xmlns:a16="http://schemas.microsoft.com/office/drawing/2014/main" id="{907C984B-4F79-0653-8CF1-3B4B34D1A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3827"/>
                <a:ext cx="1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ï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32" name="Rectangle 204">
                <a:extLst>
                  <a:ext uri="{FF2B5EF4-FFF2-40B4-BE49-F238E27FC236}">
                    <a16:creationId xmlns:a16="http://schemas.microsoft.com/office/drawing/2014/main" id="{445B1F41-5EFD-9E2A-B038-36D285961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3658"/>
                <a:ext cx="1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ï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33" name="Rectangle 205">
                <a:extLst>
                  <a:ext uri="{FF2B5EF4-FFF2-40B4-BE49-F238E27FC236}">
                    <a16:creationId xmlns:a16="http://schemas.microsoft.com/office/drawing/2014/main" id="{A1EF3C95-D99A-9E3C-E5F0-CF7B56B9F1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3891"/>
                <a:ext cx="1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þ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34" name="Rectangle 206">
                <a:extLst>
                  <a:ext uri="{FF2B5EF4-FFF2-40B4-BE49-F238E27FC236}">
                    <a16:creationId xmlns:a16="http://schemas.microsoft.com/office/drawing/2014/main" id="{D1386963-5783-3A50-317D-97007A559D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3285"/>
                <a:ext cx="1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ï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35" name="Rectangle 207">
                <a:extLst>
                  <a:ext uri="{FF2B5EF4-FFF2-40B4-BE49-F238E27FC236}">
                    <a16:creationId xmlns:a16="http://schemas.microsoft.com/office/drawing/2014/main" id="{05382603-7A0E-9B64-5F00-CD6E13084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3216"/>
                <a:ext cx="1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ï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36" name="Rectangle 208">
                <a:extLst>
                  <a:ext uri="{FF2B5EF4-FFF2-40B4-BE49-F238E27FC236}">
                    <a16:creationId xmlns:a16="http://schemas.microsoft.com/office/drawing/2014/main" id="{17AC9D92-E68B-7231-73F1-40D558F78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3449"/>
                <a:ext cx="1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ý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37" name="Rectangle 209">
                <a:extLst>
                  <a:ext uri="{FF2B5EF4-FFF2-40B4-BE49-F238E27FC236}">
                    <a16:creationId xmlns:a16="http://schemas.microsoft.com/office/drawing/2014/main" id="{7860B73F-E707-1666-B47B-849D5F51D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3007"/>
                <a:ext cx="1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ü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38" name="Rectangle 210">
                <a:extLst>
                  <a:ext uri="{FF2B5EF4-FFF2-40B4-BE49-F238E27FC236}">
                    <a16:creationId xmlns:a16="http://schemas.microsoft.com/office/drawing/2014/main" id="{9CD64ED4-B863-AA72-1699-25C61842F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4" y="3716"/>
                <a:ext cx="15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=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39" name="Rectangle 211">
                <a:extLst>
                  <a:ext uri="{FF2B5EF4-FFF2-40B4-BE49-F238E27FC236}">
                    <a16:creationId xmlns:a16="http://schemas.microsoft.com/office/drawing/2014/main" id="{B524A19B-EE4E-C93F-FA3F-246D56719A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7" y="3716"/>
                <a:ext cx="15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=</a:t>
                </a:r>
                <a:endPara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240" name="Rectangle 212">
                <a:extLst>
                  <a:ext uri="{FF2B5EF4-FFF2-40B4-BE49-F238E27FC236}">
                    <a16:creationId xmlns:a16="http://schemas.microsoft.com/office/drawing/2014/main" id="{9E3E6D9F-22D3-5894-1ADE-232C48F64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4" y="3129"/>
                <a:ext cx="15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=</a:t>
                </a:r>
                <a:endPara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8202" name="Text Box 215">
              <a:extLst>
                <a:ext uri="{FF2B5EF4-FFF2-40B4-BE49-F238E27FC236}">
                  <a16:creationId xmlns:a16="http://schemas.microsoft.com/office/drawing/2014/main" id="{8CAE14A2-D3F7-9A3B-6904-E8323FB5D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6" y="3120"/>
              <a:ext cx="91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Ta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217">
            <a:extLst>
              <a:ext uri="{FF2B5EF4-FFF2-40B4-BE49-F238E27FC236}">
                <a16:creationId xmlns:a16="http://schemas.microsoft.com/office/drawing/2014/main" id="{02A75B32-CA19-22A9-2403-C0CED2462D64}"/>
              </a:ext>
            </a:extLst>
          </p:cNvPr>
          <p:cNvGrpSpPr>
            <a:grpSpLocks/>
          </p:cNvGrpSpPr>
          <p:nvPr/>
        </p:nvGrpSpPr>
        <p:grpSpPr bwMode="auto">
          <a:xfrm>
            <a:off x="-339724" y="-66675"/>
            <a:ext cx="4876800" cy="1295400"/>
            <a:chOff x="1200" y="336"/>
            <a:chExt cx="3072" cy="816"/>
          </a:xfrm>
        </p:grpSpPr>
        <p:sp>
          <p:nvSpPr>
            <p:cNvPr id="8199" name="AutoShape 218">
              <a:extLst>
                <a:ext uri="{FF2B5EF4-FFF2-40B4-BE49-F238E27FC236}">
                  <a16:creationId xmlns:a16="http://schemas.microsoft.com/office/drawing/2014/main" id="{1BDA9EEC-3B05-A637-69A3-E4F780781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36"/>
              <a:ext cx="3072" cy="816"/>
            </a:xfrm>
            <a:prstGeom prst="star24">
              <a:avLst>
                <a:gd name="adj" fmla="val 37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8200" name="Text Box 219">
              <a:extLst>
                <a:ext uri="{FF2B5EF4-FFF2-40B4-BE49-F238E27FC236}">
                  <a16:creationId xmlns:a16="http://schemas.microsoft.com/office/drawing/2014/main" id="{ADD23B2B-0007-F734-945E-075195CCA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0" y="536"/>
              <a:ext cx="2639" cy="36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.2.</a:t>
              </a:r>
              <a:r>
                <a:rPr lang="nl-NL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Đoạn thẳng tỉ lệ</a:t>
              </a:r>
              <a:endPara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9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17">
            <a:extLst>
              <a:ext uri="{FF2B5EF4-FFF2-40B4-BE49-F238E27FC236}">
                <a16:creationId xmlns:a16="http://schemas.microsoft.com/office/drawing/2014/main" id="{A813EA32-0AF7-5928-40A5-863520BAFDE5}"/>
              </a:ext>
            </a:extLst>
          </p:cNvPr>
          <p:cNvGrpSpPr>
            <a:grpSpLocks/>
          </p:cNvGrpSpPr>
          <p:nvPr/>
        </p:nvGrpSpPr>
        <p:grpSpPr bwMode="auto">
          <a:xfrm>
            <a:off x="5886102" y="3173090"/>
            <a:ext cx="846138" cy="615950"/>
            <a:chOff x="1148" y="2505"/>
            <a:chExt cx="533" cy="388"/>
          </a:xfrm>
        </p:grpSpPr>
        <p:sp>
          <p:nvSpPr>
            <p:cNvPr id="9264" name="Rectangle 18">
              <a:extLst>
                <a:ext uri="{FF2B5EF4-FFF2-40B4-BE49-F238E27FC236}">
                  <a16:creationId xmlns:a16="http://schemas.microsoft.com/office/drawing/2014/main" id="{A8B0C09A-14F2-A0D2-6571-2BAFC87EC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2505"/>
              <a:ext cx="23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265" name="Rectangle 19">
              <a:extLst>
                <a:ext uri="{FF2B5EF4-FFF2-40B4-BE49-F238E27FC236}">
                  <a16:creationId xmlns:a16="http://schemas.microsoft.com/office/drawing/2014/main" id="{2694CCFC-ABCA-9079-B05A-82A5085E5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8" y="2505"/>
              <a:ext cx="45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'</a:t>
              </a:r>
            </a:p>
          </p:txBody>
        </p:sp>
      </p:grpSp>
      <p:sp>
        <p:nvSpPr>
          <p:cNvPr id="9219" name="Line 20">
            <a:extLst>
              <a:ext uri="{FF2B5EF4-FFF2-40B4-BE49-F238E27FC236}">
                <a16:creationId xmlns:a16="http://schemas.microsoft.com/office/drawing/2014/main" id="{7BE2C311-B20A-61F3-2B52-34A01707B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7838" y="3082926"/>
            <a:ext cx="685800" cy="0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9220" name="Line 21">
            <a:extLst>
              <a:ext uri="{FF2B5EF4-FFF2-40B4-BE49-F238E27FC236}">
                <a16:creationId xmlns:a16="http://schemas.microsoft.com/office/drawing/2014/main" id="{D38DF95C-71F8-0806-2739-934E322A7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3837" y="3073735"/>
            <a:ext cx="762000" cy="0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9221" name="Rectangle 22">
            <a:extLst>
              <a:ext uri="{FF2B5EF4-FFF2-40B4-BE49-F238E27FC236}">
                <a16:creationId xmlns:a16="http://schemas.microsoft.com/office/drawing/2014/main" id="{B22508B4-B6F0-F7DA-F2D5-67AB30141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3976" y="2757165"/>
            <a:ext cx="2921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3" name="Group 23">
            <a:extLst>
              <a:ext uri="{FF2B5EF4-FFF2-40B4-BE49-F238E27FC236}">
                <a16:creationId xmlns:a16="http://schemas.microsoft.com/office/drawing/2014/main" id="{BD125DC6-F2AD-099A-52B6-91524375ED73}"/>
              </a:ext>
            </a:extLst>
          </p:cNvPr>
          <p:cNvGrpSpPr>
            <a:grpSpLocks/>
          </p:cNvGrpSpPr>
          <p:nvPr/>
        </p:nvGrpSpPr>
        <p:grpSpPr bwMode="auto">
          <a:xfrm>
            <a:off x="5819427" y="2487290"/>
            <a:ext cx="781050" cy="615950"/>
            <a:chOff x="1163" y="2147"/>
            <a:chExt cx="492" cy="388"/>
          </a:xfrm>
        </p:grpSpPr>
        <p:sp>
          <p:nvSpPr>
            <p:cNvPr id="9262" name="Rectangle 24">
              <a:extLst>
                <a:ext uri="{FF2B5EF4-FFF2-40B4-BE49-F238E27FC236}">
                  <a16:creationId xmlns:a16="http://schemas.microsoft.com/office/drawing/2014/main" id="{65137D9A-AED3-7FEF-89FE-B5BD0BE04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" y="2147"/>
              <a:ext cx="19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9263" name="Rectangle 25">
              <a:extLst>
                <a:ext uri="{FF2B5EF4-FFF2-40B4-BE49-F238E27FC236}">
                  <a16:creationId xmlns:a16="http://schemas.microsoft.com/office/drawing/2014/main" id="{4D51AE8C-AA4E-EADD-1F4F-A21562818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147"/>
              <a:ext cx="21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42042" name="Rectangle 26">
            <a:extLst>
              <a:ext uri="{FF2B5EF4-FFF2-40B4-BE49-F238E27FC236}">
                <a16:creationId xmlns:a16="http://schemas.microsoft.com/office/drawing/2014/main" id="{2AC67A84-138C-6AAC-C06C-9993F3C38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401" y="3158803"/>
            <a:ext cx="7334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</a:p>
        </p:txBody>
      </p:sp>
      <p:sp>
        <p:nvSpPr>
          <p:cNvPr id="9224" name="Rectangle 27">
            <a:extLst>
              <a:ext uri="{FF2B5EF4-FFF2-40B4-BE49-F238E27FC236}">
                <a16:creationId xmlns:a16="http://schemas.microsoft.com/office/drawing/2014/main" id="{F561C996-9E5B-BE8E-626D-A1DA58DBB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7838" y="2487290"/>
            <a:ext cx="7048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9225" name="Text Box 153">
            <a:extLst>
              <a:ext uri="{FF2B5EF4-FFF2-40B4-BE49-F238E27FC236}">
                <a16:creationId xmlns:a16="http://schemas.microsoft.com/office/drawing/2014/main" id="{97BF5E4C-8BA1-52A8-50AA-AB787FA3C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1242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9226" name="Group 216">
            <a:extLst>
              <a:ext uri="{FF2B5EF4-FFF2-40B4-BE49-F238E27FC236}">
                <a16:creationId xmlns:a16="http://schemas.microsoft.com/office/drawing/2014/main" id="{D0479D8A-C0CC-425A-6FD1-E4ECFE314614}"/>
              </a:ext>
            </a:extLst>
          </p:cNvPr>
          <p:cNvGrpSpPr>
            <a:grpSpLocks/>
          </p:cNvGrpSpPr>
          <p:nvPr/>
        </p:nvGrpSpPr>
        <p:grpSpPr bwMode="auto">
          <a:xfrm>
            <a:off x="892971" y="2320926"/>
            <a:ext cx="2397126" cy="1951038"/>
            <a:chOff x="1968" y="1728"/>
            <a:chExt cx="1510" cy="1229"/>
          </a:xfrm>
        </p:grpSpPr>
        <p:sp>
          <p:nvSpPr>
            <p:cNvPr id="9251" name="Line 40">
              <a:extLst>
                <a:ext uri="{FF2B5EF4-FFF2-40B4-BE49-F238E27FC236}">
                  <a16:creationId xmlns:a16="http://schemas.microsoft.com/office/drawing/2014/main" id="{712BE1CD-7B21-A805-6583-70FE28DD6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160"/>
              <a:ext cx="576" cy="0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9252" name="Line 41">
              <a:extLst>
                <a:ext uri="{FF2B5EF4-FFF2-40B4-BE49-F238E27FC236}">
                  <a16:creationId xmlns:a16="http://schemas.microsoft.com/office/drawing/2014/main" id="{E3495CE6-E722-7772-03C1-E37307396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160"/>
              <a:ext cx="585" cy="1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9253" name="Rectangle 34">
              <a:extLst>
                <a:ext uri="{FF2B5EF4-FFF2-40B4-BE49-F238E27FC236}">
                  <a16:creationId xmlns:a16="http://schemas.microsoft.com/office/drawing/2014/main" id="{1CD70D26-6C5D-1CB4-E82B-2C7D6F380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208"/>
              <a:ext cx="46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D</a:t>
              </a:r>
            </a:p>
          </p:txBody>
        </p:sp>
        <p:sp>
          <p:nvSpPr>
            <p:cNvPr id="9254" name="Rectangle 29">
              <a:extLst>
                <a:ext uri="{FF2B5EF4-FFF2-40B4-BE49-F238E27FC236}">
                  <a16:creationId xmlns:a16="http://schemas.microsoft.com/office/drawing/2014/main" id="{10856F43-AE42-A639-3CB7-8CD23FB96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728"/>
              <a:ext cx="44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</a:t>
              </a:r>
            </a:p>
          </p:txBody>
        </p:sp>
        <p:grpSp>
          <p:nvGrpSpPr>
            <p:cNvPr id="9255" name="Group 171">
              <a:extLst>
                <a:ext uri="{FF2B5EF4-FFF2-40B4-BE49-F238E27FC236}">
                  <a16:creationId xmlns:a16="http://schemas.microsoft.com/office/drawing/2014/main" id="{4BA62A8C-B276-3FA5-4F12-9C5B0E95BE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9" y="2182"/>
              <a:ext cx="559" cy="775"/>
              <a:chOff x="1776" y="2555"/>
              <a:chExt cx="559" cy="775"/>
            </a:xfrm>
          </p:grpSpPr>
          <p:sp>
            <p:nvSpPr>
              <p:cNvPr id="9260" name="Rectangle 32">
                <a:extLst>
                  <a:ext uri="{FF2B5EF4-FFF2-40B4-BE49-F238E27FC236}">
                    <a16:creationId xmlns:a16="http://schemas.microsoft.com/office/drawing/2014/main" id="{7C87F1FE-C643-E554-8A3F-8E0DDC500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2" y="2561"/>
                <a:ext cx="233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9261" name="Rectangle 33">
                <a:extLst>
                  <a:ext uri="{FF2B5EF4-FFF2-40B4-BE49-F238E27FC236}">
                    <a16:creationId xmlns:a16="http://schemas.microsoft.com/office/drawing/2014/main" id="{F688279D-E61D-CA98-717D-02B4AEAC1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555"/>
                <a:ext cx="293" cy="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'</a:t>
                </a:r>
              </a:p>
            </p:txBody>
          </p:sp>
        </p:grpSp>
        <p:sp>
          <p:nvSpPr>
            <p:cNvPr id="9256" name="Rectangle 35">
              <a:extLst>
                <a:ext uri="{FF2B5EF4-FFF2-40B4-BE49-F238E27FC236}">
                  <a16:creationId xmlns:a16="http://schemas.microsoft.com/office/drawing/2014/main" id="{FC2F0DD9-CDFD-713B-FD0D-2649AAF86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1937"/>
              <a:ext cx="18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9257" name="Group 36">
              <a:extLst>
                <a:ext uri="{FF2B5EF4-FFF2-40B4-BE49-F238E27FC236}">
                  <a16:creationId xmlns:a16="http://schemas.microsoft.com/office/drawing/2014/main" id="{8DFE18B7-6D15-8211-C421-913621273D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5" y="1776"/>
              <a:ext cx="492" cy="388"/>
              <a:chOff x="2067" y="3655"/>
              <a:chExt cx="492" cy="388"/>
            </a:xfrm>
          </p:grpSpPr>
          <p:sp>
            <p:nvSpPr>
              <p:cNvPr id="9258" name="Rectangle 37">
                <a:extLst>
                  <a:ext uri="{FF2B5EF4-FFF2-40B4-BE49-F238E27FC236}">
                    <a16:creationId xmlns:a16="http://schemas.microsoft.com/office/drawing/2014/main" id="{156E12D4-DFBB-E369-C9F9-0671FCA6AD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2" y="3655"/>
                <a:ext cx="197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9259" name="Rectangle 38">
                <a:extLst>
                  <a:ext uri="{FF2B5EF4-FFF2-40B4-BE49-F238E27FC236}">
                    <a16:creationId xmlns:a16="http://schemas.microsoft.com/office/drawing/2014/main" id="{8DDDCBBD-D53F-6585-24FA-4EE9D710F9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7" y="3655"/>
                <a:ext cx="215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</p:grpSp>
      <p:sp>
        <p:nvSpPr>
          <p:cNvPr id="9229" name="AutoShape 184">
            <a:extLst>
              <a:ext uri="{FF2B5EF4-FFF2-40B4-BE49-F238E27FC236}">
                <a16:creationId xmlns:a16="http://schemas.microsoft.com/office/drawing/2014/main" id="{8DE81ED0-3FB3-AE22-E767-1FD79772ED97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895600" y="1603375"/>
            <a:ext cx="2097088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342223" name="Text Box 207">
            <a:extLst>
              <a:ext uri="{FF2B5EF4-FFF2-40B4-BE49-F238E27FC236}">
                <a16:creationId xmlns:a16="http://schemas.microsoft.com/office/drawing/2014/main" id="{C256A016-37CC-0206-A164-BDF806E7B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3820" y="2629111"/>
            <a:ext cx="898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y</a:t>
            </a:r>
          </a:p>
        </p:txBody>
      </p:sp>
      <p:sp>
        <p:nvSpPr>
          <p:cNvPr id="342235" name="Text Box 219" descr="50%">
            <a:extLst>
              <a:ext uri="{FF2B5EF4-FFF2-40B4-BE49-F238E27FC236}">
                <a16:creationId xmlns:a16="http://schemas.microsoft.com/office/drawing/2014/main" id="{966BC071-3C68-D69B-47E8-8DBB33BD4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92" y="129978"/>
            <a:ext cx="8839200" cy="3785652"/>
          </a:xfrm>
          <a:prstGeom prst="rect">
            <a:avLst/>
          </a:prstGeom>
          <a:noFill/>
          <a:ln w="38100" cap="sq">
            <a:solidFill>
              <a:srgbClr val="FFCC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0" lang="en-US" altLang="en-US" sz="4000" b="1" i="1" u="sng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altLang="en-US" sz="4000" b="1" i="1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sng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ĩa</a:t>
            </a:r>
            <a:r>
              <a:rPr kumimoji="0" lang="en-US" altLang="en-US" sz="4000" b="1" i="1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 đoạn thẳng AB và CD gọi là tỉ lệ với hai đoạn thẳng </a:t>
            </a:r>
            <a:r>
              <a:rPr lang="en-US" altLang="en-US" sz="4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kumimoji="0" lang="vi-VN" alt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à </a:t>
            </a:r>
            <a:r>
              <a:rPr lang="en-US" altLang="en-US" sz="4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kumimoji="0" lang="vi-VN" alt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nếu</a:t>
            </a:r>
            <a:r>
              <a:rPr kumimoji="0" lang="en-US" altLang="en-US" sz="4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4000" b="1" i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0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0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2238" name="Text Box 222" descr="Canvas">
            <a:extLst>
              <a:ext uri="{FF2B5EF4-FFF2-40B4-BE49-F238E27FC236}">
                <a16:creationId xmlns:a16="http://schemas.microsoft.com/office/drawing/2014/main" id="{B34F22F9-D0B8-E14F-A42D-23650E7B4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42" y="4136916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 em về nhà học thuộc định nghĩa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GK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D6D9A7-FC37-2D66-0FBA-E1837FA015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83" y="129978"/>
            <a:ext cx="663493" cy="664140"/>
          </a:xfrm>
          <a:prstGeom prst="rect">
            <a:avLst/>
          </a:prstGeom>
        </p:spPr>
      </p:pic>
      <p:sp>
        <p:nvSpPr>
          <p:cNvPr id="5" name="Text Box 222" descr="Canvas">
            <a:extLst>
              <a:ext uri="{FF2B5EF4-FFF2-40B4-BE49-F238E27FC236}">
                <a16:creationId xmlns:a16="http://schemas.microsoft.com/office/drawing/2014/main" id="{94D7328A-5171-9F76-9BD7-EC4EE91E6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35" y="111868"/>
            <a:ext cx="58445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vi-V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 thuộc</a:t>
            </a:r>
            <a:r>
              <a:rPr kumimoji="0" lang="en-US" altLang="en-US" sz="4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K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5)</a:t>
            </a:r>
          </a:p>
        </p:txBody>
      </p:sp>
      <p:sp>
        <p:nvSpPr>
          <p:cNvPr id="6" name="Text Box 222" descr="Canvas">
            <a:extLst>
              <a:ext uri="{FF2B5EF4-FFF2-40B4-BE49-F238E27FC236}">
                <a16:creationId xmlns:a16="http://schemas.microsoft.com/office/drawing/2014/main" id="{02F77C10-22D5-87E0-BE74-D1A124022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917967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,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-0.14011 0.08889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14" y="444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1 -0.00903 L 0.14097 -0.09606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-435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4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4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2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3422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34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34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342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1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3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42" grpId="0"/>
      <p:bldP spid="342223" grpId="0"/>
      <p:bldP spid="342235" grpId="0" animBg="1"/>
      <p:bldP spid="342238" grpId="0"/>
      <p:bldP spid="342238" grpId="1"/>
      <p:bldP spid="5" grpId="0"/>
      <p:bldP spid="5" grpId="1"/>
      <p:bldP spid="6" grpId="0"/>
      <p:bldP spid="6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1c3e4f78ee1e817f0875ca8c8dd3eafe7bcb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 panose="020B0806030902050204"/>
        <a:ea typeface=""/>
        <a:cs typeface=""/>
      </a:majorFont>
      <a:minorFont>
        <a:latin typeface="Gill Sans MT" panose="020B0502020104020203"/>
        <a:ea typeface=""/>
        <a:cs typeface="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8</TotalTime>
  <Words>818</Words>
  <Application>Microsoft Office PowerPoint</Application>
  <PresentationFormat>On-screen Show (4:3)</PresentationFormat>
  <Paragraphs>185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8" baseType="lpstr">
      <vt:lpstr>Arial</vt:lpstr>
      <vt:lpstr>Bellota Text</vt:lpstr>
      <vt:lpstr>Calibri</vt:lpstr>
      <vt:lpstr>CMU Serif</vt:lpstr>
      <vt:lpstr>Didact Gothic</vt:lpstr>
      <vt:lpstr>Garamond</vt:lpstr>
      <vt:lpstr>Gill Sans MT</vt:lpstr>
      <vt:lpstr>Impact</vt:lpstr>
      <vt:lpstr>Just Another Hand</vt:lpstr>
      <vt:lpstr>Odibee Sans</vt:lpstr>
      <vt:lpstr>Roboto Condensed</vt:lpstr>
      <vt:lpstr>Symbol</vt:lpstr>
      <vt:lpstr>Times New Roman</vt:lpstr>
      <vt:lpstr>VNI-Times</vt:lpstr>
      <vt:lpstr>Wingdings</vt:lpstr>
      <vt:lpstr>Office Theme</vt:lpstr>
      <vt:lpstr>End of the School Year by Slidesgo</vt:lpstr>
      <vt:lpstr>Stream</vt:lpstr>
      <vt:lpstr>Badge</vt:lpstr>
      <vt:lpstr>Equation</vt:lpstr>
      <vt:lpstr>PowerPoint Presentation</vt:lpstr>
      <vt:lpstr>PowerPoint Presentation</vt:lpstr>
      <vt:lpstr>Nhắc lại khái niệm tỉ số của hai số a và b đã học. Tính tỉ số của hai số a và b cho trước</vt:lpstr>
      <vt:lpstr>ĐOẠN THẲNG TỈ LỆ:</vt:lpstr>
      <vt:lpstr>PowerPoint Presentation</vt:lpstr>
      <vt:lpstr>PowerPoint Presentation</vt:lpstr>
      <vt:lpstr>1.2. Đoạn thẳng tỉ lệ</vt:lpstr>
      <vt:lpstr>PowerPoint Presentation</vt:lpstr>
      <vt:lpstr>PowerPoint Presentation</vt:lpstr>
      <vt:lpstr> Ví dụ 1: Tính tỉ số của hai đoạn thẳng MN và RS trong các trường hợp sau: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an Nguyen</dc:creator>
  <cp:lastModifiedBy>Thanh Hung</cp:lastModifiedBy>
  <cp:revision>23</cp:revision>
  <dcterms:created xsi:type="dcterms:W3CDTF">2018-01-24T16:33:01Z</dcterms:created>
  <dcterms:modified xsi:type="dcterms:W3CDTF">2024-08-26T16:59:50Z</dcterms:modified>
</cp:coreProperties>
</file>